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conformance="strict">
  <w:body>
    <w:p w14:paraId="6FF1DD4B" w14:textId="7D9C8779" w:rsidR="009303D9" w:rsidRDefault="007D7951" w:rsidP="00A757D8">
      <w:pPr>
        <w:pStyle w:val="papertitle"/>
        <w:spacing w:before="5pt" w:beforeAutospacing="1" w:after="5pt" w:afterAutospacing="1"/>
        <w:ind w:end="18.70pt"/>
      </w:pPr>
      <w:bookmarkStart w:id="0" w:name="_Hlk173352310"/>
      <w:r w:rsidRPr="007D7951">
        <w:t>Nghiên cứu phương pháp đánh giá tổn thương mỏi tích lũy kết cấu, ứng dụng cho tàu thủy và công trình nổi</w:t>
      </w:r>
      <w:r>
        <w:t xml:space="preserve"> </w:t>
      </w:r>
    </w:p>
    <w:p w14:paraId="50E9B355" w14:textId="030CB56B" w:rsidR="007D7951" w:rsidRDefault="007D7951" w:rsidP="006347CF">
      <w:pPr>
        <w:pStyle w:val="papertitle"/>
        <w:spacing w:before="5pt" w:beforeAutospacing="1" w:after="5pt" w:afterAutospacing="1"/>
      </w:pPr>
      <w:r>
        <w:t>Research on methods for assessing cumulative fatigue damage in structures, with applications to ships and offshore structures</w:t>
      </w:r>
    </w:p>
    <w:bookmarkEnd w:id="0"/>
    <w:p w14:paraId="61019E71" w14:textId="77777777" w:rsidR="00D7522C" w:rsidRDefault="00D7522C" w:rsidP="00CA4392">
      <w:pPr>
        <w:pStyle w:val="Author"/>
        <w:spacing w:before="5pt" w:beforeAutospacing="1" w:after="5pt" w:afterAutospacing="1" w:line="6pt" w:lineRule="auto"/>
        <w:rPr>
          <w:sz w:val="16"/>
          <w:szCs w:val="16"/>
        </w:rPr>
      </w:pPr>
    </w:p>
    <w:p w14:paraId="16283590"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1A3B3D">
          <w:footerReference w:type="first" r:id="rId8"/>
          <w:pgSz w:w="612pt" w:h="792pt" w:code="1"/>
          <w:pgMar w:top="54pt" w:right="44.65pt" w:bottom="72pt" w:left="44.65pt" w:header="36pt" w:footer="36pt" w:gutter="0pt"/>
          <w:cols w:space="36pt"/>
          <w:titlePg/>
          <w:docGrid w:linePitch="360"/>
        </w:sectPr>
      </w:pPr>
    </w:p>
    <w:p w14:paraId="19F01E1F" w14:textId="7B9D7CAD" w:rsidR="00700894" w:rsidRDefault="001A3B3D" w:rsidP="00700894">
      <w:pPr>
        <w:pStyle w:val="Author"/>
        <w:spacing w:before="5pt" w:beforeAutospacing="1"/>
        <w:rPr>
          <w:sz w:val="18"/>
          <w:szCs w:val="18"/>
        </w:rPr>
      </w:pPr>
      <w:r w:rsidRPr="00F847A6">
        <w:rPr>
          <w:sz w:val="18"/>
          <w:szCs w:val="18"/>
        </w:rPr>
        <w:t>1</w:t>
      </w:r>
      <w:r w:rsidRPr="00F847A6">
        <w:rPr>
          <w:sz w:val="18"/>
          <w:szCs w:val="18"/>
          <w:vertAlign w:val="superscript"/>
        </w:rPr>
        <w:t>st</w:t>
      </w:r>
      <w:r w:rsidRPr="00F847A6">
        <w:rPr>
          <w:sz w:val="18"/>
          <w:szCs w:val="18"/>
        </w:rPr>
        <w:t xml:space="preserve"> </w:t>
      </w:r>
      <w:r w:rsidR="00032320" w:rsidRPr="00E75967">
        <w:rPr>
          <w:b/>
          <w:bCs/>
          <w:sz w:val="18"/>
          <w:szCs w:val="18"/>
        </w:rPr>
        <w:t>Lê Tu</w:t>
      </w:r>
      <w:r w:rsidR="00700894" w:rsidRPr="00E75967">
        <w:rPr>
          <w:b/>
          <w:bCs/>
          <w:sz w:val="18"/>
          <w:szCs w:val="18"/>
        </w:rPr>
        <w:t>ấn Vũ</w:t>
      </w:r>
      <w:r w:rsidRPr="00F847A6">
        <w:rPr>
          <w:sz w:val="18"/>
          <w:szCs w:val="18"/>
        </w:rPr>
        <w:t xml:space="preserve"> </w:t>
      </w:r>
      <w:r w:rsidRPr="00F847A6">
        <w:rPr>
          <w:sz w:val="18"/>
          <w:szCs w:val="18"/>
        </w:rPr>
        <w:br/>
      </w:r>
      <w:r w:rsidR="00700894">
        <w:rPr>
          <w:sz w:val="18"/>
          <w:szCs w:val="18"/>
        </w:rPr>
        <w:t xml:space="preserve">Phòng Thiết kế </w:t>
      </w:r>
      <w:r w:rsidR="00290521">
        <w:rPr>
          <w:sz w:val="18"/>
          <w:szCs w:val="18"/>
        </w:rPr>
        <w:t>Cơ Bản Thân Tàu</w:t>
      </w:r>
      <w:r w:rsidR="00D72D06" w:rsidRPr="00F847A6">
        <w:rPr>
          <w:sz w:val="18"/>
          <w:szCs w:val="18"/>
        </w:rPr>
        <w:br/>
      </w:r>
      <w:r w:rsidR="00700894">
        <w:rPr>
          <w:sz w:val="18"/>
          <w:szCs w:val="18"/>
        </w:rPr>
        <w:t>Công ty TNHH Marine Engineering Bluetech Việt Nam</w:t>
      </w:r>
      <w:r w:rsidRPr="00F847A6">
        <w:rPr>
          <w:i/>
          <w:sz w:val="18"/>
          <w:szCs w:val="18"/>
        </w:rPr>
        <w:br/>
      </w:r>
      <w:r w:rsidR="00700894">
        <w:rPr>
          <w:sz w:val="18"/>
          <w:szCs w:val="18"/>
        </w:rPr>
        <w:t>Tp. Hồ Chí Minh, Việt Nam</w:t>
      </w:r>
      <w:r w:rsidRPr="00F847A6">
        <w:rPr>
          <w:sz w:val="18"/>
          <w:szCs w:val="18"/>
        </w:rPr>
        <w:br/>
      </w:r>
      <w:hyperlink r:id="rId9" w:history="1">
        <w:r w:rsidR="00700894" w:rsidRPr="00CF07F6">
          <w:rPr>
            <w:rStyle w:val="Hyperlink"/>
            <w:sz w:val="18"/>
            <w:szCs w:val="18"/>
          </w:rPr>
          <w:t>vu.le@bluetechfinland.com</w:t>
        </w:r>
      </w:hyperlink>
      <w:r w:rsidR="00700894">
        <w:rPr>
          <w:sz w:val="18"/>
          <w:szCs w:val="18"/>
        </w:rPr>
        <w:t xml:space="preserve"> </w:t>
      </w:r>
      <w:r w:rsidR="006347CF">
        <w:rPr>
          <w:sz w:val="18"/>
          <w:szCs w:val="18"/>
        </w:rPr>
        <w:br/>
      </w:r>
      <w:r w:rsidR="00700894">
        <w:rPr>
          <w:sz w:val="18"/>
          <w:szCs w:val="18"/>
        </w:rPr>
        <w:t xml:space="preserve">                                                   </w:t>
      </w:r>
      <w:r w:rsidRPr="00F847A6">
        <w:rPr>
          <w:sz w:val="18"/>
          <w:szCs w:val="18"/>
        </w:rPr>
        <w:t>2</w:t>
      </w:r>
      <w:r w:rsidRPr="00F847A6">
        <w:rPr>
          <w:sz w:val="18"/>
          <w:szCs w:val="18"/>
          <w:vertAlign w:val="superscript"/>
        </w:rPr>
        <w:t>nd</w:t>
      </w:r>
      <w:r w:rsidRPr="00F847A6">
        <w:rPr>
          <w:sz w:val="18"/>
          <w:szCs w:val="18"/>
        </w:rPr>
        <w:t xml:space="preserve"> </w:t>
      </w:r>
      <w:r w:rsidR="00700894" w:rsidRPr="00E75967">
        <w:rPr>
          <w:b/>
          <w:bCs/>
          <w:sz w:val="18"/>
          <w:szCs w:val="18"/>
        </w:rPr>
        <w:t>Đỗ Hùng Chiến</w:t>
      </w:r>
      <w:r w:rsidRPr="00F847A6">
        <w:rPr>
          <w:sz w:val="18"/>
          <w:szCs w:val="18"/>
        </w:rPr>
        <w:br/>
      </w:r>
      <w:r w:rsidR="00700894">
        <w:rPr>
          <w:sz w:val="18"/>
          <w:szCs w:val="18"/>
        </w:rPr>
        <w:t>Viện Hàng Hải</w:t>
      </w:r>
      <w:r w:rsidRPr="00F847A6">
        <w:rPr>
          <w:sz w:val="18"/>
          <w:szCs w:val="18"/>
        </w:rPr>
        <w:br/>
      </w:r>
      <w:r w:rsidR="00700894">
        <w:rPr>
          <w:sz w:val="18"/>
          <w:szCs w:val="18"/>
        </w:rPr>
        <w:t>Trường Đại học Giao thông vận tải Tp. Hồ Chí Minh</w:t>
      </w:r>
      <w:r w:rsidRPr="00F847A6">
        <w:rPr>
          <w:i/>
          <w:sz w:val="18"/>
          <w:szCs w:val="18"/>
        </w:rPr>
        <w:br/>
      </w:r>
      <w:r w:rsidR="00700894">
        <w:rPr>
          <w:sz w:val="18"/>
          <w:szCs w:val="18"/>
        </w:rPr>
        <w:t>Tp. Hồ Chí Minh, Việt Nam</w:t>
      </w:r>
      <w:r w:rsidRPr="00F847A6">
        <w:rPr>
          <w:sz w:val="18"/>
          <w:szCs w:val="18"/>
        </w:rPr>
        <w:br/>
      </w:r>
      <w:hyperlink r:id="rId10" w:history="1">
        <w:r w:rsidR="00700894" w:rsidRPr="00CF07F6">
          <w:rPr>
            <w:rStyle w:val="Hyperlink"/>
            <w:sz w:val="18"/>
            <w:szCs w:val="18"/>
          </w:rPr>
          <w:t>chien.do@ut.edu.vn</w:t>
        </w:r>
      </w:hyperlink>
      <w:r w:rsidR="00700894">
        <w:rPr>
          <w:sz w:val="18"/>
          <w:szCs w:val="18"/>
        </w:rPr>
        <w:t xml:space="preserve"> </w:t>
      </w:r>
    </w:p>
    <w:p w14:paraId="0C6F8517" w14:textId="77777777" w:rsidR="00700894" w:rsidRDefault="00700894" w:rsidP="00463FD1">
      <w:pPr>
        <w:pStyle w:val="Author"/>
        <w:spacing w:before="5pt" w:beforeAutospacing="1"/>
        <w:jc w:val="both"/>
        <w:rPr>
          <w:sz w:val="18"/>
          <w:szCs w:val="18"/>
        </w:rPr>
      </w:pPr>
    </w:p>
    <w:p w14:paraId="299357B1" w14:textId="77777777" w:rsidR="00700894" w:rsidRDefault="00700894" w:rsidP="00700894">
      <w:pPr>
        <w:pStyle w:val="Author"/>
        <w:spacing w:before="5pt" w:beforeAutospacing="1"/>
        <w:rPr>
          <w:sz w:val="18"/>
          <w:szCs w:val="18"/>
        </w:rPr>
      </w:pPr>
    </w:p>
    <w:p w14:paraId="20EA1B09" w14:textId="77777777" w:rsidR="00700894" w:rsidRDefault="00700894" w:rsidP="00700894">
      <w:pPr>
        <w:pStyle w:val="Author"/>
        <w:spacing w:before="5pt" w:beforeAutospacing="1"/>
        <w:rPr>
          <w:sz w:val="18"/>
          <w:szCs w:val="18"/>
        </w:rPr>
      </w:pPr>
    </w:p>
    <w:p w14:paraId="4B90E1A7" w14:textId="1497DC46" w:rsidR="006347CF" w:rsidRDefault="006347CF" w:rsidP="00700894">
      <w:pPr>
        <w:pStyle w:val="Author"/>
        <w:spacing w:before="5pt" w:beforeAutospacing="1"/>
        <w:rPr>
          <w:sz w:val="16"/>
          <w:szCs w:val="16"/>
        </w:rPr>
      </w:pPr>
      <w:r>
        <w:rPr>
          <w:sz w:val="18"/>
          <w:szCs w:val="18"/>
        </w:rPr>
        <w:br/>
      </w:r>
      <w:r>
        <w:rPr>
          <w:sz w:val="18"/>
          <w:szCs w:val="18"/>
        </w:rPr>
        <w:br/>
      </w:r>
    </w:p>
    <w:p w14:paraId="102DA095" w14:textId="77777777" w:rsidR="006347CF" w:rsidRPr="00F847A6" w:rsidRDefault="006347CF" w:rsidP="00CA4392">
      <w:pPr>
        <w:pStyle w:val="Author"/>
        <w:spacing w:before="5pt" w:beforeAutospacing="1"/>
        <w:jc w:val="both"/>
        <w:rPr>
          <w:sz w:val="16"/>
          <w:szCs w:val="16"/>
        </w:rPr>
        <w:sectPr w:rsidR="006347CF" w:rsidRPr="00F847A6" w:rsidSect="00F847A6">
          <w:type w:val="continuous"/>
          <w:pgSz w:w="612pt" w:h="792pt" w:code="1"/>
          <w:pgMar w:top="54pt" w:right="44.65pt" w:bottom="72pt" w:left="44.65pt" w:header="36pt" w:footer="36pt" w:gutter="0pt"/>
          <w:cols w:num="4" w:space="10.80pt"/>
          <w:docGrid w:linePitch="360"/>
        </w:sectPr>
      </w:pPr>
    </w:p>
    <w:p w14:paraId="41763099" w14:textId="1597A75F" w:rsidR="004D72B5" w:rsidRDefault="00D32753" w:rsidP="00972203">
      <w:pPr>
        <w:pStyle w:val="Abstract"/>
        <w:rPr>
          <w:i/>
          <w:iCs/>
        </w:rPr>
      </w:pPr>
      <w:r>
        <w:rPr>
          <w:i/>
          <w:iCs/>
        </w:rPr>
        <w:t>Tóm tắt</w:t>
      </w:r>
      <w:r w:rsidR="001E778D">
        <w:rPr>
          <w:i/>
          <w:iCs/>
        </w:rPr>
        <w:t xml:space="preserve">: </w:t>
      </w:r>
      <w:r w:rsidR="001F5499" w:rsidRPr="001F5499">
        <w:rPr>
          <w:rStyle w:val="hps"/>
          <w:rFonts w:eastAsia="Calibri"/>
          <w:b w:val="0"/>
          <w:bCs w:val="0"/>
          <w:i/>
          <w:color w:val="000000"/>
        </w:rPr>
        <w:t>Trong vài thập kỷ qua, việc xác định và đánh giá các đặc trưng mỏi của chi tiết chịu ứng suất phức tạp đã thu hút sự quan tâm đáng kể trong lĩnh vực cơ học và kỹ thuật. Hiện nay, các phương pháp đánh giá tuổi thọ mỏi của chi tiết này có thể được phân loại thành ba nhóm chính: phương pháp ứng suất - biến dạng tương đương, phương pháp năng lượng</w:t>
      </w:r>
      <w:r w:rsidR="00F10915">
        <w:rPr>
          <w:rStyle w:val="hps"/>
          <w:rFonts w:eastAsia="Calibri"/>
          <w:b w:val="0"/>
          <w:bCs w:val="0"/>
          <w:i/>
          <w:color w:val="000000"/>
        </w:rPr>
        <w:t xml:space="preserve">, </w:t>
      </w:r>
      <w:r w:rsidR="001F5499" w:rsidRPr="001F5499">
        <w:rPr>
          <w:rStyle w:val="hps"/>
          <w:rFonts w:eastAsia="Calibri"/>
          <w:b w:val="0"/>
          <w:bCs w:val="0"/>
          <w:i/>
          <w:color w:val="000000"/>
        </w:rPr>
        <w:t>và phương pháp mặt phẳng tới hạn. Bên cạnh đó, phương pháp phạm vi phân phối ứng suất (Stress Range Distribution - SRD) cũng nổi lên như một công cụ hữu ích.</w:t>
      </w:r>
      <w:r w:rsidR="001076A3">
        <w:rPr>
          <w:rStyle w:val="hps"/>
          <w:rFonts w:eastAsia="Calibri"/>
          <w:b w:val="0"/>
          <w:bCs w:val="0"/>
          <w:i/>
          <w:color w:val="000000"/>
        </w:rPr>
        <w:t xml:space="preserve"> </w:t>
      </w:r>
      <w:r w:rsidR="00562B1A">
        <w:rPr>
          <w:rStyle w:val="hps"/>
          <w:rFonts w:eastAsia="Calibri"/>
          <w:b w:val="0"/>
          <w:bCs w:val="0"/>
          <w:i/>
          <w:color w:val="FF0000"/>
        </w:rPr>
        <w:t>Bài nghiên cứu tập trung giải quyết</w:t>
      </w:r>
      <w:r w:rsidR="002E2682">
        <w:rPr>
          <w:rStyle w:val="hps"/>
          <w:rFonts w:eastAsia="Calibri"/>
          <w:b w:val="0"/>
          <w:bCs w:val="0"/>
          <w:i/>
          <w:color w:val="FF0000"/>
        </w:rPr>
        <w:t xml:space="preserve"> vấn đề xác định tuổi thọ và tổn thương mỏi kết cấu</w:t>
      </w:r>
      <w:r w:rsidR="0010418D">
        <w:rPr>
          <w:rStyle w:val="hps"/>
          <w:rFonts w:eastAsia="Calibri"/>
          <w:b w:val="0"/>
          <w:bCs w:val="0"/>
          <w:i/>
          <w:color w:val="FF0000"/>
        </w:rPr>
        <w:t xml:space="preserve"> bằng phương pháp SRD. </w:t>
      </w:r>
      <w:r w:rsidR="001F5499" w:rsidRPr="001F5499">
        <w:rPr>
          <w:rStyle w:val="hps"/>
          <w:rFonts w:eastAsia="Calibri"/>
          <w:b w:val="0"/>
          <w:bCs w:val="0"/>
          <w:i/>
          <w:color w:val="000000"/>
        </w:rPr>
        <w:t>Kết hợp với một chương trình hỗ trợ được xây dựng bằng ngôn ngữ lập trình C#, phương pháp SRD không chỉ giúp xác định và đánh giá tổn thương mỏi của kết cấu mà còn hỗ trợ phân tích các yếu tố ảnh hưởng đến tổn thương và tuổi thọ mỏi của</w:t>
      </w:r>
      <w:r w:rsidR="00A96899">
        <w:rPr>
          <w:rStyle w:val="hps"/>
          <w:rFonts w:eastAsia="Calibri"/>
          <w:b w:val="0"/>
          <w:bCs w:val="0"/>
          <w:i/>
          <w:color w:val="000000"/>
        </w:rPr>
        <w:t xml:space="preserve"> những</w:t>
      </w:r>
      <w:r w:rsidR="001F5499" w:rsidRPr="001F5499">
        <w:rPr>
          <w:rStyle w:val="hps"/>
          <w:rFonts w:eastAsia="Calibri"/>
          <w:b w:val="0"/>
          <w:bCs w:val="0"/>
          <w:i/>
          <w:color w:val="000000"/>
        </w:rPr>
        <w:t xml:space="preserve"> kết cấu đó</w:t>
      </w:r>
      <w:r w:rsidR="001F5499">
        <w:rPr>
          <w:rStyle w:val="hps"/>
          <w:rFonts w:eastAsia="Calibri"/>
          <w:b w:val="0"/>
          <w:bCs w:val="0"/>
          <w:i/>
          <w:color w:val="000000"/>
        </w:rPr>
        <w:t>.</w:t>
      </w:r>
    </w:p>
    <w:p w14:paraId="6E332775" w14:textId="42C440BF" w:rsidR="009303D9" w:rsidRDefault="00CB2ADE" w:rsidP="00972203">
      <w:pPr>
        <w:pStyle w:val="Keywords"/>
        <w:rPr>
          <w:b w:val="0"/>
          <w:bCs w:val="0"/>
        </w:rPr>
      </w:pPr>
      <w:r>
        <w:t>Từ khóa:</w:t>
      </w:r>
      <w:r w:rsidR="00496E17" w:rsidRPr="00496E17">
        <w:rPr>
          <w:lang w:val="vi-VN"/>
        </w:rPr>
        <w:t xml:space="preserve"> </w:t>
      </w:r>
      <w:r w:rsidR="00496E17" w:rsidRPr="00055BF3">
        <w:rPr>
          <w:b w:val="0"/>
          <w:bCs w:val="0"/>
          <w:lang w:val="vi-VN"/>
        </w:rPr>
        <w:t>Đánh giá độ bền mỏi, Ứng suất mỏi, Phương pháp phạn vi phân phối ứng suất (SRD), Kết cấu tàu thủy, kết cấu công trình ngoài khơi, tuổi thọ mỏi kết cấu, tổn t</w:t>
      </w:r>
      <w:r w:rsidR="00420170">
        <w:rPr>
          <w:b w:val="0"/>
          <w:bCs w:val="0"/>
        </w:rPr>
        <w:t>h</w:t>
      </w:r>
      <w:r w:rsidR="00496E17" w:rsidRPr="00055BF3">
        <w:rPr>
          <w:b w:val="0"/>
          <w:bCs w:val="0"/>
          <w:lang w:val="vi-VN"/>
        </w:rPr>
        <w:t>ương mỏi kết cấu.</w:t>
      </w:r>
    </w:p>
    <w:p w14:paraId="196537F0" w14:textId="77777777" w:rsidR="00293B70" w:rsidRDefault="00ED754F" w:rsidP="00293B70">
      <w:pPr>
        <w:pStyle w:val="Abstract"/>
        <w:rPr>
          <w:rStyle w:val="hps"/>
          <w:rFonts w:eastAsia="Calibri"/>
          <w:b w:val="0"/>
          <w:bCs w:val="0"/>
          <w:i/>
          <w:color w:val="000000"/>
        </w:rPr>
      </w:pPr>
      <w:r w:rsidRPr="00F66698">
        <w:rPr>
          <w:i/>
          <w:iCs/>
        </w:rPr>
        <w:t>Abstract</w:t>
      </w:r>
      <w:r w:rsidRPr="00ED754F">
        <w:rPr>
          <w:b w:val="0"/>
          <w:bCs w:val="0"/>
          <w:i/>
        </w:rPr>
        <w:t>:</w:t>
      </w:r>
      <w:r>
        <w:t xml:space="preserve"> </w:t>
      </w:r>
      <w:r w:rsidR="00DD3A40" w:rsidRPr="00B37426">
        <w:rPr>
          <w:rStyle w:val="hps"/>
          <w:rFonts w:eastAsia="Calibri"/>
          <w:b w:val="0"/>
          <w:bCs w:val="0"/>
          <w:i/>
          <w:color w:val="000000"/>
        </w:rPr>
        <w:t>In the realm of mechanical and structural engineering, the identification and evaluation of fatigue characteristics in components subjected to complex stress states have garnered substantial research interest over the past several decades. Currently, methodologies for assessing the fatigue life of these components can be categorized into three primary groups: equivalent stress-strain methods, energy methods, and critical plane methods. In addition to these established approaches, the stress range distribution (SRD) method has emerged as a promising tool in the field.</w:t>
      </w:r>
      <w:r w:rsidR="00952FC0" w:rsidRPr="00952FC0">
        <w:rPr>
          <w:b w:val="0"/>
          <w:bCs w:val="0"/>
          <w:sz w:val="20"/>
          <w:szCs w:val="20"/>
        </w:rPr>
        <w:t xml:space="preserve"> </w:t>
      </w:r>
      <w:r w:rsidR="00952FC0" w:rsidRPr="00623003">
        <w:rPr>
          <w:rFonts w:eastAsia="Calibri"/>
          <w:b w:val="0"/>
          <w:bCs w:val="0"/>
          <w:i/>
          <w:color w:val="FF0000"/>
        </w:rPr>
        <w:t>The research addresses the challenge of assessing the fatigue life and damage in structures by utilizing the SRD approach</w:t>
      </w:r>
      <w:r w:rsidR="00952FC0" w:rsidRPr="00952FC0">
        <w:rPr>
          <w:rFonts w:eastAsia="Calibri"/>
          <w:b w:val="0"/>
          <w:bCs w:val="0"/>
          <w:i/>
          <w:color w:val="000000"/>
        </w:rPr>
        <w:t>.</w:t>
      </w:r>
      <w:r w:rsidR="00DD3A40" w:rsidRPr="00B37426">
        <w:rPr>
          <w:rStyle w:val="hps"/>
          <w:rFonts w:eastAsia="Calibri"/>
          <w:b w:val="0"/>
          <w:bCs w:val="0"/>
          <w:i/>
          <w:color w:val="000000"/>
        </w:rPr>
        <w:t xml:space="preserve"> When combined with a supporting program developed in C#, the SRD method not only enables the identification and evaluation of fatigue damage within structures but also facilitates the analysis of factors contributing to fatigue damage and the prediction of the overall fatigue life of those structures.</w:t>
      </w:r>
    </w:p>
    <w:p w14:paraId="3C03EBB7" w14:textId="77EEA60D" w:rsidR="00ED754F" w:rsidRPr="006554B7" w:rsidRDefault="00ED754F" w:rsidP="00293B70">
      <w:pPr>
        <w:pStyle w:val="Abstract"/>
        <w:rPr>
          <w:b w:val="0"/>
          <w:bCs w:val="0"/>
        </w:rPr>
      </w:pPr>
      <w:r w:rsidRPr="00353F01">
        <w:rPr>
          <w:rStyle w:val="hps"/>
          <w:rFonts w:eastAsia="Calibri"/>
          <w:color w:val="000000"/>
        </w:rPr>
        <w:t>Keywords:</w:t>
      </w:r>
      <w:r w:rsidRPr="006554B7">
        <w:rPr>
          <w:b w:val="0"/>
          <w:bCs w:val="0"/>
        </w:rPr>
        <w:t xml:space="preserve"> Fatigue strength assessment, Fatigue stress, Stress range distribution (SRD) method, Ship structures, Offshore structures, Structural fatigue life, Structural fatigue damage.</w:t>
      </w:r>
    </w:p>
    <w:p w14:paraId="3B7DB774" w14:textId="0EBA619E" w:rsidR="009303D9" w:rsidRPr="00D632BE" w:rsidRDefault="0013608B" w:rsidP="00E92EC9">
      <w:pPr>
        <w:pStyle w:val="Heading1"/>
      </w:pPr>
      <w:r w:rsidRPr="00E92EC9">
        <w:t>GIỚI</w:t>
      </w:r>
      <w:r>
        <w:t xml:space="preserve"> THIỆU</w:t>
      </w:r>
      <w:r w:rsidR="009303D9" w:rsidRPr="00D632BE">
        <w:t xml:space="preserve"> </w:t>
      </w:r>
    </w:p>
    <w:p w14:paraId="51C856EB" w14:textId="6951D4A2" w:rsidR="009C0B9A" w:rsidRDefault="00725234" w:rsidP="00E7596C">
      <w:pPr>
        <w:pStyle w:val="BodyText"/>
      </w:pPr>
      <w:r w:rsidRPr="00725234">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w:t>
      </w:r>
      <w:r w:rsidR="007B2F43" w:rsidRPr="007B2F43">
        <w:t xml:space="preserve"> </w:t>
      </w:r>
      <w:r w:rsidR="007B2F43" w:rsidRPr="00725234">
        <w:t>[1</w:t>
      </w:r>
      <w:r w:rsidR="007B2F43">
        <w:t>-3</w:t>
      </w:r>
      <w:r w:rsidR="007B2F43" w:rsidRPr="00725234">
        <w:t xml:space="preserve">]. </w:t>
      </w:r>
      <w:r w:rsidRPr="00725234">
        <w:t xml:space="preserve">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4C42E7">
        <w:t>.</w:t>
      </w:r>
      <w:r w:rsidRPr="00725234">
        <w:t xml:space="preserve"> </w:t>
      </w:r>
      <w:r w:rsidR="007B2F43" w:rsidRPr="00DD08CD">
        <w:rPr>
          <w:color w:val="FF0000"/>
          <w:lang w:val="en-US"/>
        </w:rPr>
        <w:t xml:space="preserve">Ước tính chính xác tuổi thọ mỏi là rất quan trọng. Nhiều biến số </w:t>
      </w:r>
      <w:r w:rsidR="00DD08CD">
        <w:rPr>
          <w:color w:val="FF0000"/>
          <w:lang w:val="en-US"/>
        </w:rPr>
        <w:t>cần</w:t>
      </w:r>
      <w:r w:rsidR="007B2F43" w:rsidRPr="00DD08CD">
        <w:rPr>
          <w:color w:val="FF0000"/>
          <w:lang w:val="en-US"/>
        </w:rPr>
        <w:t xml:space="preserve"> được đưa vào tính toán để giảm nguy cơ hỏng hóc nguy hiểm.</w:t>
      </w:r>
      <w:r w:rsidR="00C6316C" w:rsidRPr="00C6316C">
        <w:rPr>
          <w:spacing w:val="0"/>
          <w:lang w:val="en-US" w:eastAsia="en-US"/>
        </w:rPr>
        <w:t xml:space="preserve"> </w:t>
      </w:r>
      <w:r w:rsidR="00C6316C" w:rsidRPr="00C6316C">
        <w:rPr>
          <w:color w:val="FF0000"/>
          <w:spacing w:val="0"/>
          <w:lang w:val="en-US" w:eastAsia="en-US"/>
        </w:rPr>
        <w:t xml:space="preserve">Bởi vì </w:t>
      </w:r>
      <w:r w:rsidR="00C6316C">
        <w:rPr>
          <w:color w:val="FF0000"/>
          <w:spacing w:val="0"/>
          <w:lang w:val="en-US" w:eastAsia="en-US"/>
        </w:rPr>
        <w:t>nhiều</w:t>
      </w:r>
      <w:r w:rsidR="00C6316C" w:rsidRPr="00C6316C">
        <w:rPr>
          <w:color w:val="FF0000"/>
          <w:lang w:val="en-US"/>
        </w:rPr>
        <w:t xml:space="preserve"> yếu tố có thể ảnh hưởng đến khả năng chịu mỏi, bao gồm loại vật liệu áp dụng, nhiệt độ môi trường, trạng thái vi cấu trúc, ứng suất dư, ăn mòn và khởi tạo vết nứt. </w:t>
      </w:r>
      <w:r w:rsidR="00100DBD">
        <w:rPr>
          <w:color w:val="FF0000"/>
          <w:lang w:val="en-US"/>
        </w:rPr>
        <w:t>[</w:t>
      </w:r>
      <w:r w:rsidR="005947A2">
        <w:rPr>
          <w:color w:val="FF0000"/>
          <w:lang w:val="en-US"/>
        </w:rPr>
        <w:t>4-6</w:t>
      </w:r>
      <w:r w:rsidR="008C4C6C" w:rsidRPr="00DD08CD">
        <w:rPr>
          <w:color w:val="FF0000"/>
          <w:lang w:val="en-US"/>
        </w:rPr>
        <w:t>]</w:t>
      </w:r>
      <w:r w:rsidR="00DD08CD" w:rsidRPr="00DD08CD">
        <w:rPr>
          <w:color w:val="FF0000"/>
          <w:lang w:val="en-US"/>
        </w:rPr>
        <w:t>.</w:t>
      </w:r>
      <w:r w:rsidR="007B2F43" w:rsidRPr="00DD08CD">
        <w:rPr>
          <w:color w:val="FF0000"/>
          <w:lang w:val="en-US"/>
        </w:rPr>
        <w:t xml:space="preserve"> </w:t>
      </w:r>
      <w:r w:rsidR="000C45CB">
        <w:t xml:space="preserve">Trong và ngoài nước cũng đã có nhiều nghiên cứu </w:t>
      </w:r>
      <w:r w:rsidR="00561B30">
        <w:t xml:space="preserve">liên quan đến tổn thương mỏi kết cấu bằng nhiều phương pháp khác nhau. </w:t>
      </w:r>
    </w:p>
    <w:p w14:paraId="42A86988" w14:textId="5BEDD123" w:rsidR="00561B30" w:rsidRDefault="00561B30" w:rsidP="00E7596C">
      <w:pPr>
        <w:pStyle w:val="BodyText"/>
      </w:pPr>
      <w:r w:rsidRPr="00F93254">
        <w:rPr>
          <w:lang w:val="vi-VN"/>
        </w:rPr>
        <w:t>Đề tài khoa học cấp bộ: “Nghiên cứu đánh giá tuổi thọ mỏi của công trình biển di động</w:t>
      </w:r>
      <w:r>
        <w:t xml:space="preserve"> hoạt động trong thềm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w:t>
      </w:r>
      <w:r w:rsidR="0055358A">
        <w:t xml:space="preserve"> Đề tài đã đánh giá tổn thương mỏi tích lũy cho giàn khoan tự nâng Tam Đảo 01 tại Vũng Tàu, góp phần nâng cao tuổi thọ và đảm bảo an toàn</w:t>
      </w:r>
      <w:r w:rsidR="005978C6">
        <w:t>.</w:t>
      </w:r>
      <w:r w:rsidR="00DA4AA9">
        <w:t xml:space="preserve"> </w:t>
      </w:r>
      <w:r w:rsidR="00DA4AA9" w:rsidRPr="001A37A3">
        <w:rPr>
          <w:color w:val="FF0000"/>
        </w:rPr>
        <w:t>[</w:t>
      </w:r>
      <w:r w:rsidR="00854B0F">
        <w:rPr>
          <w:color w:val="FF0000"/>
        </w:rPr>
        <w:t>7</w:t>
      </w:r>
      <w:r w:rsidR="00DA4AA9" w:rsidRPr="001A37A3">
        <w:rPr>
          <w:color w:val="FF0000"/>
        </w:rPr>
        <w:t>]</w:t>
      </w:r>
    </w:p>
    <w:p w14:paraId="5F8FD695" w14:textId="31379422" w:rsidR="005978C6" w:rsidRPr="00D56550" w:rsidRDefault="005978C6" w:rsidP="00E7596C">
      <w:pPr>
        <w:pStyle w:val="BodyText"/>
        <w:rPr>
          <w:lang w:val="vi-VN"/>
        </w:rPr>
      </w:pPr>
      <w:r>
        <w:rPr>
          <w:lang w:val="vi-VN"/>
        </w:rPr>
        <w:lastRenderedPageBreak/>
        <w:t>Nhóm tác giả: Đỗ Văn Sĩ, Bùi Mạnh Cường, Tạ Văn San trong nghiên cứu “Xác định giới hạn bền mỏi của chi tiết chịu ứng suất phức tạp bằng phương pháp số</w:t>
      </w:r>
      <w:r w:rsidR="00F81A6E">
        <w:rPr>
          <w:lang w:val="en-US"/>
        </w:rPr>
        <w:t xml:space="preserve">” </w:t>
      </w:r>
      <w:r w:rsidR="00F81A6E" w:rsidRPr="001C0294">
        <w:rPr>
          <w:color w:val="FF0000"/>
          <w:lang w:val="vi-VN"/>
        </w:rPr>
        <w:t>[</w:t>
      </w:r>
      <w:r w:rsidR="005E0BEC">
        <w:rPr>
          <w:color w:val="FF0000"/>
          <w:lang w:val="en-US"/>
        </w:rPr>
        <w:t>8</w:t>
      </w:r>
      <w:r w:rsidR="00F81A6E" w:rsidRPr="001C0294">
        <w:rPr>
          <w:color w:val="FF0000"/>
          <w:lang w:val="vi-VN"/>
        </w:rPr>
        <w:t>]</w:t>
      </w:r>
      <w:r w:rsidRPr="001C0294">
        <w:rPr>
          <w:color w:val="FF0000"/>
          <w:lang w:val="vi-VN"/>
        </w:rPr>
        <w:t xml:space="preserve"> </w:t>
      </w:r>
      <w:r w:rsidRPr="0037143C">
        <w:rPr>
          <w:lang w:val="vi-VN"/>
        </w:rPr>
        <w:t>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w:t>
      </w:r>
      <w:r w:rsidR="00B95B32" w:rsidRPr="00D56550">
        <w:rPr>
          <w:lang w:val="vi-VN"/>
        </w:rPr>
        <w:t xml:space="preserve">. </w:t>
      </w:r>
    </w:p>
    <w:p w14:paraId="78B51C7E" w14:textId="47D8C73F" w:rsidR="00291DE9" w:rsidRPr="00D56550" w:rsidRDefault="00291DE9" w:rsidP="00E7596C">
      <w:pPr>
        <w:pStyle w:val="BodyText"/>
        <w:rPr>
          <w:lang w:val="vi-VN"/>
        </w:rPr>
      </w:pPr>
      <w:r w:rsidRPr="00F8375F">
        <w:rPr>
          <w:lang w:val="vi-VN"/>
        </w:rPr>
        <w:t>Bài báo</w:t>
      </w:r>
      <w:r w:rsidRPr="00D61452">
        <w:rPr>
          <w:lang w:val="vi-VN"/>
        </w:rPr>
        <w:t xml:space="preserve"> “Tính toán mức tăng tuổi thọ của kết cấu sau rung khử ứng suất dư theo các giả thuyết khác nhau” </w:t>
      </w:r>
      <w:r w:rsidR="001C0294" w:rsidRPr="002C154C">
        <w:rPr>
          <w:color w:val="FF0000"/>
          <w:lang w:val="vi-VN"/>
        </w:rPr>
        <w:t>[</w:t>
      </w:r>
      <w:r w:rsidR="00EE7EF5">
        <w:rPr>
          <w:color w:val="FF0000"/>
          <w:lang w:val="en-US"/>
        </w:rPr>
        <w:t>9</w:t>
      </w:r>
      <w:r w:rsidR="001C0294" w:rsidRPr="002C154C">
        <w:rPr>
          <w:color w:val="FF0000"/>
          <w:lang w:val="vi-VN"/>
        </w:rPr>
        <w:t>]</w:t>
      </w:r>
      <w:r w:rsidR="001C0294" w:rsidRPr="002C154C">
        <w:rPr>
          <w:color w:val="FF0000"/>
          <w:lang w:val="en-US"/>
        </w:rPr>
        <w:t xml:space="preserve"> </w:t>
      </w:r>
      <w:r w:rsidRPr="00D61452">
        <w:rPr>
          <w:lang w:val="vi-VN"/>
        </w:rPr>
        <w:t>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Pr="001D5498">
        <w:rPr>
          <w:lang w:val="vi-VN"/>
        </w:rPr>
        <w:t>. Mô hình tích lũy tổn thương mỏi tuyến tính theo phương pháp của Miner được áp dụng với ứng suất dư đóng vai trò quan trọng</w:t>
      </w:r>
      <w:r w:rsidR="00C256B8" w:rsidRPr="00D56550">
        <w:rPr>
          <w:lang w:val="vi-VN"/>
        </w:rPr>
        <w:t xml:space="preserve">. </w:t>
      </w:r>
    </w:p>
    <w:p w14:paraId="380BD532" w14:textId="40F1D77C" w:rsidR="000A021B" w:rsidRPr="00D56550" w:rsidRDefault="000A021B" w:rsidP="00E7596C">
      <w:pPr>
        <w:pStyle w:val="BodyText"/>
        <w:rPr>
          <w:lang w:val="vi-VN"/>
        </w:rPr>
      </w:pPr>
      <w:r w:rsidRPr="00AF4361">
        <w:rPr>
          <w:lang w:val="vi-VN"/>
        </w:rPr>
        <w:t>Nh</w:t>
      </w:r>
      <w:r w:rsidRPr="00D046B2">
        <w:rPr>
          <w:lang w:val="vi-VN"/>
        </w:rPr>
        <w:t>óm</w:t>
      </w:r>
      <w:r w:rsidRPr="00B04B26">
        <w:rPr>
          <w:lang w:val="vi-VN"/>
        </w:rPr>
        <w:t xml:space="preserve"> tác giả: Byoung-Hoon Jung, In-Gyu Ahn, Sun-Kee Seo và Beom-Il Kim  trong nghiên cứu “Fatigue Assessment of Very Large Container Ships Considering Springing Effect Based on Stochastic Approach”</w:t>
      </w:r>
      <w:r w:rsidR="00F116E6">
        <w:rPr>
          <w:lang w:val="en-US"/>
        </w:rPr>
        <w:t xml:space="preserve"> </w:t>
      </w:r>
      <w:r w:rsidR="00F116E6" w:rsidRPr="00303625">
        <w:rPr>
          <w:color w:val="FF0000"/>
          <w:lang w:val="vi-VN"/>
        </w:rPr>
        <w:t>[1</w:t>
      </w:r>
      <w:r w:rsidR="00B22C25">
        <w:rPr>
          <w:color w:val="FF0000"/>
          <w:lang w:val="en-US"/>
        </w:rPr>
        <w:t>0</w:t>
      </w:r>
      <w:r w:rsidR="00F116E6" w:rsidRPr="00303625">
        <w:rPr>
          <w:color w:val="FF0000"/>
          <w:lang w:val="vi-VN"/>
        </w:rPr>
        <w:t>]</w:t>
      </w:r>
      <w:r w:rsidRPr="00B04B26">
        <w:rPr>
          <w:lang w:val="vi-VN"/>
        </w:rPr>
        <w:t xml:space="preserve"> đã xây dựng một phương pháp đánh 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Pr="00327954">
        <w:rPr>
          <w:lang w:val="vi-VN"/>
        </w:rPr>
        <w:t>Phá hủy</w:t>
      </w:r>
      <w:r w:rsidRPr="00B04B26">
        <w:rPr>
          <w:lang w:val="vi-VN"/>
        </w:rPr>
        <w:t xml:space="preserve"> mỏi được ước tính trực tiếp bằng cách sử dụng hàm chuyển đổi ứng suất với phản ứng co giãn tuyến tính</w:t>
      </w:r>
      <w:r w:rsidR="005930B2" w:rsidRPr="00D56550">
        <w:rPr>
          <w:lang w:val="vi-VN"/>
        </w:rPr>
        <w:t xml:space="preserve">. </w:t>
      </w:r>
    </w:p>
    <w:p w14:paraId="71C784F2" w14:textId="10B8F017" w:rsidR="004E5660" w:rsidRPr="00D56550" w:rsidRDefault="004E5660" w:rsidP="004E5660">
      <w:pPr>
        <w:pStyle w:val="BodyText"/>
        <w:rPr>
          <w:lang w:val="vi-VN"/>
        </w:rPr>
      </w:pPr>
      <w:r w:rsidRPr="00186E74">
        <w:rPr>
          <w:lang w:val="vi-VN"/>
        </w:rPr>
        <w:t>Nhóm t</w:t>
      </w:r>
      <w:r w:rsidRPr="00B04B26">
        <w:rPr>
          <w:lang w:val="vi-VN"/>
        </w:rPr>
        <w:t>ác giả Wolfgang Fricke, Hans Paetzold với đề tài nghiên cứu “</w:t>
      </w:r>
      <w:r w:rsidRPr="004E5660">
        <w:rPr>
          <w:lang w:val="vi-VN"/>
        </w:rPr>
        <w:t>Full-scale fatigue tests of ship structures to validate the S–N approaches for fatigue strength assessment</w:t>
      </w:r>
      <w:r w:rsidRPr="00B04B26">
        <w:rPr>
          <w:lang w:val="vi-VN"/>
        </w:rPr>
        <w:t>”</w:t>
      </w:r>
      <w:r w:rsidR="00303625">
        <w:rPr>
          <w:lang w:val="en-US"/>
        </w:rPr>
        <w:t xml:space="preserve"> </w:t>
      </w:r>
      <w:r w:rsidR="00303625" w:rsidRPr="00303625">
        <w:rPr>
          <w:color w:val="FF0000"/>
          <w:lang w:val="vi-VN"/>
        </w:rPr>
        <w:t>[1</w:t>
      </w:r>
      <w:r w:rsidR="00B22C25">
        <w:rPr>
          <w:color w:val="FF0000"/>
          <w:lang w:val="en-US"/>
        </w:rPr>
        <w:t>1</w:t>
      </w:r>
      <w:r w:rsidR="00303625" w:rsidRPr="00303625">
        <w:rPr>
          <w:color w:val="FF0000"/>
          <w:lang w:val="vi-VN"/>
        </w:rPr>
        <w:t>]</w:t>
      </w:r>
      <w:r w:rsidRPr="00303625">
        <w:rPr>
          <w:color w:val="FF0000"/>
          <w:lang w:val="vi-VN"/>
        </w:rPr>
        <w:t xml:space="preserve"> </w:t>
      </w:r>
      <w:r w:rsidRPr="00B04B26">
        <w:rPr>
          <w:lang w:val="vi-VN"/>
        </w:rPr>
        <w:t xml:space="preserve">tập trung vào việc thực hiện các thử nghiệm </w:t>
      </w:r>
      <w:r w:rsidRPr="004C3992">
        <w:rPr>
          <w:lang w:val="vi-VN"/>
        </w:rPr>
        <w:t>độ b</w:t>
      </w:r>
      <w:r w:rsidRPr="00480716">
        <w:rPr>
          <w:lang w:val="vi-VN"/>
        </w:rPr>
        <w:t>ền</w:t>
      </w:r>
      <w:r w:rsidRPr="00B04B26">
        <w:rPr>
          <w:lang w:val="vi-VN"/>
        </w:rPr>
        <w:t xml:space="preserve"> mỏi quy mô đầy đủ trên các cấu trúc </w:t>
      </w:r>
      <w:r>
        <w:rPr>
          <w:lang w:val="vi-VN"/>
        </w:rPr>
        <w:t>tàu thủy và công trình nổi</w:t>
      </w:r>
      <w:r w:rsidRPr="00B04B26">
        <w:rPr>
          <w:lang w:val="vi-VN"/>
        </w:rPr>
        <w:t xml:space="preserve"> để xác nhận các phương pháp đánh giá sức mệt mỏi dựa trên đường cong S-N.</w:t>
      </w:r>
      <w:r w:rsidR="002B752E" w:rsidRPr="005307B4">
        <w:rPr>
          <w:lang w:val="vi-VN"/>
        </w:rPr>
        <w:t xml:space="preserve"> </w:t>
      </w:r>
      <w:r w:rsidRPr="00B04B26">
        <w:rPr>
          <w:lang w:val="vi-VN"/>
        </w:rPr>
        <w:t>Bài nghiên cứu</w:t>
      </w:r>
      <w:r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Pr="009C4516">
        <w:rPr>
          <w:lang w:val="vi-VN"/>
        </w:rPr>
        <w:t xml:space="preserve"> trong các điều kiện hàng h</w:t>
      </w:r>
      <w:r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6038E0B1" w14:textId="77777777" w:rsidR="00CE212B" w:rsidRPr="0056732F" w:rsidRDefault="00CE212B" w:rsidP="0056732F">
      <w:pPr>
        <w:pStyle w:val="BodyText"/>
      </w:pPr>
      <w:r w:rsidRPr="0056732F">
        <w:t>Các nghiên cứu trên đã đưa ra một số vấn đề và thách thức quan trọng trong việc đánh giá độ bền mỏi của các kết cấu. Dưới đây là một số điểm chính được thể hiện:</w:t>
      </w:r>
    </w:p>
    <w:p w14:paraId="0110C098" w14:textId="53CA0924" w:rsidR="00CE212B" w:rsidRPr="0056732F" w:rsidRDefault="00CE212B" w:rsidP="007A07FE">
      <w:pPr>
        <w:pStyle w:val="bulletlist"/>
        <w:tabs>
          <w:tab w:val="clear" w:pos="32.40pt"/>
        </w:tabs>
        <w:ind w:start="28.80pt" w:hanging="14.40pt"/>
      </w:pPr>
      <w:r w:rsidRPr="0056732F">
        <w:t xml:space="preserve">Sử dụng phương pháp số: Một số nghiên cứu đều nhấn mạnh việc sử dụng phương pháp số để đánh giá độ bền mỏi của các kết cấu. Phương pháp phần tử hữu hạn, như trong trường hợp sử dụng phần mềm </w:t>
      </w:r>
      <w:r w:rsidR="002F0780" w:rsidRPr="002F0780">
        <w:rPr>
          <w:color w:val="FF0000"/>
        </w:rPr>
        <w:t>Ansys</w:t>
      </w:r>
      <w:r w:rsidRPr="0056732F">
        <w:t>, được áp dụng để mô phỏng ứng suất và trường ứng suất trong các kết cấu chịu ứng suất phức tạp.</w:t>
      </w:r>
    </w:p>
    <w:p w14:paraId="7AB935F9" w14:textId="77777777" w:rsidR="00CE212B" w:rsidRPr="0056732F" w:rsidRDefault="00CE212B" w:rsidP="006D7A87">
      <w:pPr>
        <w:pStyle w:val="bulletlist"/>
        <w:tabs>
          <w:tab w:val="clear" w:pos="32.40pt"/>
        </w:tabs>
        <w:ind w:start="28.80pt" w:hanging="14.40pt"/>
      </w:pPr>
      <w:r w:rsidRPr="0056732F">
        <w:t xml:space="preserve">Chênh lệch giữa ứng suất đơn và ứng suất tương đương Von Mises: Một trong những vấn đề quan trọng là sự chênh lệch giữa việc sử dụng ứng suất đơn và ứng suất tương đương Von Mises. Khi kết cấu chịu ứng suất phức </w:t>
      </w:r>
      <w:r w:rsidRPr="0056732F">
        <w:t>tạp, sử dụng ứng suất đơn có thể dẫn đến sai lệch lớn, trong khi ứng suất tương đương Von Mises giữ được độ chính xác cao.</w:t>
      </w:r>
    </w:p>
    <w:p w14:paraId="2E58787C" w14:textId="77777777" w:rsidR="00CE212B" w:rsidRPr="0056732F" w:rsidRDefault="00CE212B" w:rsidP="006D7A87">
      <w:pPr>
        <w:pStyle w:val="bulletlist"/>
        <w:tabs>
          <w:tab w:val="clear" w:pos="32.40pt"/>
        </w:tabs>
        <w:ind w:start="28.80pt" w:hanging="14.40pt"/>
      </w:pPr>
      <w:r w:rsidRPr="0056732F">
        <w:t>Đánh giá chi tiết và chất lượng đường hàn: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5A77F4D3" w14:textId="2987B9AB" w:rsidR="00CE212B" w:rsidRPr="0056732F" w:rsidRDefault="00CE212B" w:rsidP="006D7A87">
      <w:pPr>
        <w:pStyle w:val="bulletlist"/>
        <w:tabs>
          <w:tab w:val="clear" w:pos="32.40pt"/>
        </w:tabs>
        <w:ind w:start="28.80pt" w:hanging="14.40pt"/>
      </w:pPr>
      <w:r w:rsidRPr="0056732F">
        <w:t>Tính toán độ bền mỏi dựa trên các tiêu chí khác nhau: 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46F81C1E" w14:textId="77777777" w:rsidR="00CE212B" w:rsidRPr="0056732F" w:rsidRDefault="00CE212B" w:rsidP="006D7A87">
      <w:pPr>
        <w:pStyle w:val="bulletlist"/>
        <w:tabs>
          <w:tab w:val="clear" w:pos="32.40pt"/>
        </w:tabs>
        <w:ind w:start="28.80pt" w:hanging="14.40pt"/>
      </w:pPr>
      <w:r w:rsidRPr="0056732F">
        <w:t>Thách thức từ áp lực nước biến đổi: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375B8018" w14:textId="77777777" w:rsidR="00CE212B" w:rsidRPr="0056732F" w:rsidRDefault="00CE212B" w:rsidP="006D7A87">
      <w:pPr>
        <w:pStyle w:val="bulletlist"/>
        <w:tabs>
          <w:tab w:val="clear" w:pos="32.40pt"/>
        </w:tabs>
        <w:ind w:start="28.80pt" w:hanging="14.40pt"/>
      </w:pPr>
      <w:r w:rsidRPr="0056732F">
        <w:t>Sự chênh lệch giữa mô hình hóa và thực nghiệm: Nghiên cứu về tăng tuổi thọ của kết cấu sau rung khử ứng suất thúc đẩy sự chênh lệch giữa mô hình hóa và thực nghiệm, đặc biệt khi sử dụng các lý thuyết khác nhau để tính toán mức tăng tuổi thọ mỏi cho kết cấu.</w:t>
      </w:r>
    </w:p>
    <w:p w14:paraId="61F60EB8" w14:textId="3C920EEE" w:rsidR="00CE212B" w:rsidRDefault="00CE212B" w:rsidP="0056732F">
      <w:pPr>
        <w:pStyle w:val="BodyText"/>
      </w:pPr>
      <w:r w:rsidRPr="0056732F">
        <w:t>Như vậy, các vấn đề này thể hiện sự phức tạp và đa dạng trong quá trình đánh giá độ bền mỏi của các kết cấu, đặc biệt khi chúng đối mặt với các điều kiện tải trọng động, sự biến đổi không gian, môi trường, vật liệu,… Đòi hỏi cần sự kết hợp giữa các phương pháp khác nhau, các nghiên cứu khác nhau qua đó đưa ra được giá trị có thể đảm bảo được độ tin cậy. Do đó, đề tài "Nghiên cứu phương pháp đánh giá tổn thương mỏi tích lũy kết cấu, ứng dụng cho tàu thủy và công trình nổi." được ra đời và phân tích thêm một phương pháp có thể đánh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001D565" w14:textId="5488D172" w:rsidR="009303D9" w:rsidRPr="006B6B66" w:rsidRDefault="005307B4" w:rsidP="006B6B66">
      <w:pPr>
        <w:pStyle w:val="Heading1"/>
      </w:pPr>
      <w:r>
        <w:t>PHƯƠNG PHÁP NGHIÊN CỨU</w:t>
      </w:r>
    </w:p>
    <w:p w14:paraId="61643A2A" w14:textId="671118BA" w:rsidR="009303D9" w:rsidRDefault="009B5124" w:rsidP="00ED0149">
      <w:pPr>
        <w:pStyle w:val="Heading2"/>
      </w:pPr>
      <w:r w:rsidRPr="009B5124">
        <w:t>Phương pháp phạm vi phân</w:t>
      </w:r>
      <w:r>
        <w:t xml:space="preserve"> phối ứng suất</w:t>
      </w:r>
    </w:p>
    <w:p w14:paraId="049AE7B2" w14:textId="77777777" w:rsidR="007F2782" w:rsidRDefault="007F2782" w:rsidP="007F2782">
      <w:pPr>
        <w:pStyle w:val="BodyText"/>
      </w:pPr>
      <w:r w:rsidRPr="0081243E">
        <w:t>Phương pháp phạm vi phân phối ứng suất (SRD) giúp xác định các khoảng ứng suất tại các điểm nóng trên kết cấu, mô phỏng các biến đổi độ bền mỏi trong một khoảng thời gian và điều kiện hoạt động khác nhau. Khi đánh giá độ bền mỏi của kết cấu tàu, có nhiều yếu tố tác động đến độ bền mỏi như tải trọng động, tình trạng sóng biển, nhiệt độ môi trường và thời gian hoạt động,…. Sử dụng phương pháp SRD giúp tính toán chính xác các ứng suất tại các điểm nóng trong suốt quá trình hoạt động của tàu, từ đó định lượng hiệu quả độ mỏi và tuổi thọ của kết cấu</w:t>
      </w:r>
      <w:r w:rsidRPr="005B520E">
        <w:t>.</w:t>
      </w:r>
      <w:r>
        <w:t xml:space="preserve"> </w:t>
      </w:r>
    </w:p>
    <w:p w14:paraId="355BA24A" w14:textId="16022D1F" w:rsidR="00E95F35" w:rsidRDefault="00A600C9" w:rsidP="00E7596C">
      <w:pPr>
        <w:pStyle w:val="BodyText"/>
      </w:pPr>
      <w:r>
        <w:t>Sơ đồ thuật toán nhằm</w:t>
      </w:r>
      <w:r w:rsidR="000427BC">
        <w:t xml:space="preserve"> tính toán </w:t>
      </w:r>
      <w:r w:rsidR="00C7090A">
        <w:t>thiệt hại</w:t>
      </w:r>
      <w:r w:rsidR="000427BC">
        <w:t xml:space="preserve"> mỏi và tuổi thọ mỏi theo như </w:t>
      </w:r>
      <w:r w:rsidR="00F81169" w:rsidRPr="00E0438F">
        <w:rPr>
          <w:color w:val="FF0000"/>
        </w:rPr>
        <w:t>HÌNH I</w:t>
      </w:r>
      <w:r w:rsidR="00630864">
        <w:t>. Để tính toán, cần có các</w:t>
      </w:r>
      <w:r>
        <w:t xml:space="preserve"> dữ liệu đường cong S-N,</w:t>
      </w:r>
      <w:r w:rsidR="002C583E">
        <w:t xml:space="preserve"> hệ số</w:t>
      </w:r>
      <w:r w:rsidR="00664066">
        <w:t xml:space="preserve"> hình dạng</w:t>
      </w:r>
      <w:r w:rsidR="002C583E">
        <w:t xml:space="preserve"> </w:t>
      </w:r>
      <w:r w:rsidR="002E2682" w:rsidRPr="002E2682">
        <w:rPr>
          <w:color w:val="FF0000"/>
        </w:rPr>
        <w:t>W</w:t>
      </w:r>
      <w:r w:rsidR="002C583E" w:rsidRPr="002E2682">
        <w:rPr>
          <w:color w:val="FF0000"/>
        </w:rPr>
        <w:t>eibull</w:t>
      </w:r>
      <w:r w:rsidR="002C583E">
        <w:t>,</w:t>
      </w:r>
      <w:r>
        <w:t xml:space="preserve"> giá trị ứng suất danh nghĩa, giá trị hệ số tập trung ứng suất, và các hệ số liên quan đến đường cong S-N, các giá trị về độ dày kết cấu, thời gian phục vụ kết cấu</w:t>
      </w:r>
      <w:r w:rsidR="00630864">
        <w:t xml:space="preserve">. </w:t>
      </w:r>
      <w:r w:rsidR="00AF75DF" w:rsidRPr="00DD17D3">
        <w:rPr>
          <w:color w:val="FF0000"/>
        </w:rPr>
        <w:t>[1</w:t>
      </w:r>
      <w:r w:rsidR="00DD17D3" w:rsidRPr="00DD17D3">
        <w:rPr>
          <w:color w:val="FF0000"/>
        </w:rPr>
        <w:t>2</w:t>
      </w:r>
      <w:r w:rsidR="00AF75DF" w:rsidRPr="00DD17D3">
        <w:rPr>
          <w:color w:val="FF0000"/>
        </w:rPr>
        <w:t>]</w:t>
      </w:r>
    </w:p>
    <w:p w14:paraId="43F76E32" w14:textId="1BCF795B" w:rsidR="00995EEA" w:rsidRDefault="00995EEA" w:rsidP="00995EEA">
      <w:pPr>
        <w:pStyle w:val="bulletlist"/>
        <w:tabs>
          <w:tab w:val="clear" w:pos="32.40pt"/>
        </w:tabs>
        <w:ind w:start="28.80pt" w:hanging="14.40pt"/>
      </w:pPr>
      <w:r>
        <w:lastRenderedPageBreak/>
        <w:t>Giá trị ứng suất danh nghĩa được xác định dựa theo phân tích độ bền kết cấu với phần mềm hỗ trợ Ansys</w:t>
      </w:r>
      <w:r w:rsidR="00C35EF8">
        <w:t>.</w:t>
      </w:r>
    </w:p>
    <w:p w14:paraId="57EAA728" w14:textId="720C8F1C" w:rsidR="00995EEA" w:rsidRDefault="00995EEA" w:rsidP="00995EEA">
      <w:pPr>
        <w:pStyle w:val="bulletlist"/>
        <w:tabs>
          <w:tab w:val="clear" w:pos="32.40pt"/>
        </w:tabs>
        <w:ind w:start="28.80pt" w:hanging="14.40pt"/>
      </w:pPr>
      <w:r>
        <w:t>Hệ số tập trung ứng suất SCF</w:t>
      </w:r>
      <w:r w:rsidR="00EA05FD">
        <w:t>:</w:t>
      </w:r>
      <w:r>
        <w:t xml:space="preserve"> </w:t>
      </w:r>
      <w:r w:rsidR="007869D7" w:rsidRPr="00146F32">
        <w:rPr>
          <w:position w:val="-30"/>
        </w:rPr>
        <mc:AlternateContent>
          <mc:Choice Requires="v">
            <w:object w:dxaOrig="44pt" w:dyaOrig="34pt" w14:anchorId="70E322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33.2pt" o:ole="">
                <v:imagedata r:id="rId11" o:title=""/>
              </v:shape>
              <o:OLEObject Type="Embed" ProgID="Equation.DSMT4" ShapeID="_x0000_i1025" DrawAspect="Content" ObjectID="_1784922579" r:id="rId12"/>
            </w:object>
          </mc:Choice>
          <mc:Fallback>
            <w:object>
              <w:drawing>
                <wp:inline distT="0" distB="0" distL="0" distR="0" wp14:anchorId="2B87B1DF" wp14:editId="350440BC">
                  <wp:extent cx="563880" cy="421640"/>
                  <wp:effectExtent l="0" t="0" r="7620" b="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84922579" isActiveX="0" linkType=""/>
                              </a:ext>
                            </a:extLst>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3880" cy="421640"/>
                          </a:xfrm>
                          <a:prstGeom prst="rect">
                            <a:avLst/>
                          </a:prstGeom>
                          <a:noFill/>
                          <a:ln>
                            <a:noFill/>
                          </a:ln>
                        </pic:spPr>
                      </pic:pic>
                    </a:graphicData>
                  </a:graphic>
                </wp:inline>
              </w:drawing>
              <w:objectEmbed w:drawAspect="content" r:id="rId12" w:progId="Equation.DSMT4" w:shapeId="1" w:fieldCodes=""/>
            </w:object>
          </mc:Fallback>
        </mc:AlternateContent>
      </w:r>
    </w:p>
    <w:p w14:paraId="69BED88B" w14:textId="221E2B98" w:rsidR="002C583E" w:rsidRDefault="00B61B4C" w:rsidP="00995EEA">
      <w:pPr>
        <w:pStyle w:val="bulletlist"/>
        <w:tabs>
          <w:tab w:val="clear" w:pos="32.40pt"/>
        </w:tabs>
        <w:ind w:start="28.80pt" w:hanging="14.40pt"/>
      </w:pPr>
      <w:r>
        <w:t xml:space="preserve">Hệ số hình dạng </w:t>
      </w:r>
      <w:r w:rsidR="002E2682" w:rsidRPr="002E2682">
        <w:rPr>
          <w:color w:val="FF0000"/>
        </w:rPr>
        <w:t>W</w:t>
      </w:r>
      <w:r w:rsidRPr="002E2682">
        <w:rPr>
          <w:color w:val="FF0000"/>
        </w:rPr>
        <w:t xml:space="preserve">eibull </w:t>
      </w:r>
      <w:r>
        <w:t xml:space="preserve">được xác định trong khoảng từ 0.5 cho đến 1.3 cụ thể như </w:t>
      </w:r>
      <w:r w:rsidR="005A468F" w:rsidRPr="005A27A9">
        <w:rPr>
          <w:color w:val="FF0000"/>
        </w:rPr>
        <w:t>BẢNG</w:t>
      </w:r>
      <w:r w:rsidRPr="005A27A9">
        <w:rPr>
          <w:color w:val="FF0000"/>
        </w:rPr>
        <w:t xml:space="preserve"> </w:t>
      </w:r>
      <w:r w:rsidR="00FA6978" w:rsidRPr="005A27A9">
        <w:rPr>
          <w:color w:val="FF0000"/>
        </w:rPr>
        <w:t>II</w:t>
      </w:r>
      <w:r>
        <w:t>.</w:t>
      </w:r>
    </w:p>
    <w:p w14:paraId="0BF34661" w14:textId="780D22D4" w:rsidR="002C32C0" w:rsidRDefault="002C32C0" w:rsidP="00995EEA">
      <w:pPr>
        <w:pStyle w:val="bulletlist"/>
        <w:tabs>
          <w:tab w:val="clear" w:pos="32.40pt"/>
        </w:tabs>
        <w:ind w:start="28.80pt" w:hanging="14.40pt"/>
      </w:pPr>
      <w:r>
        <w:t xml:space="preserve">Tính toán thiệt hại mỏi, xem ví dụ từ </w:t>
      </w:r>
      <w:r w:rsidR="005A468F" w:rsidRPr="005A27A9">
        <w:rPr>
          <w:color w:val="FF0000"/>
        </w:rPr>
        <w:t>BẢNG</w:t>
      </w:r>
      <w:r w:rsidRPr="005A27A9">
        <w:rPr>
          <w:color w:val="FF0000"/>
        </w:rPr>
        <w:t xml:space="preserve"> </w:t>
      </w:r>
      <w:r w:rsidR="00FA6978" w:rsidRPr="005A27A9">
        <w:rPr>
          <w:color w:val="FF0000"/>
        </w:rPr>
        <w:t>I</w:t>
      </w:r>
      <w:r>
        <w:t>.</w:t>
      </w:r>
    </w:p>
    <w:p w14:paraId="52A34DFD" w14:textId="5B80CBBA" w:rsidR="00BB1B86" w:rsidRDefault="00066D3A" w:rsidP="00066D3A">
      <w:pPr>
        <w:pStyle w:val="tablehead"/>
      </w:pPr>
      <w:r>
        <w:t>bảng tính toán thiệt hại mỏi</w:t>
      </w:r>
    </w:p>
    <w:tbl>
      <w:tblPr>
        <w:tblStyle w:val="GridTable1Light"/>
        <w:tblW w:w="256.25pt" w:type="dxa"/>
        <w:tblLook w:firstRow="1" w:lastRow="0" w:firstColumn="1" w:lastColumn="0" w:noHBand="0" w:noVBand="1"/>
      </w:tblPr>
      <w:tblGrid>
        <w:gridCol w:w="501"/>
        <w:gridCol w:w="2796"/>
        <w:gridCol w:w="838"/>
        <w:gridCol w:w="990"/>
      </w:tblGrid>
      <w:tr w:rsidR="00FB27DF" w:rsidRPr="007C2EF9" w14:paraId="66316C03" w14:textId="77777777" w:rsidTr="00FB27DF">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25.05pt" w:type="dxa"/>
          </w:tcPr>
          <w:p w14:paraId="0413BFE7"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STT</w:t>
            </w:r>
          </w:p>
        </w:tc>
        <w:tc>
          <w:tcPr>
            <w:tcW w:w="139.80pt" w:type="dxa"/>
          </w:tcPr>
          <w:p w14:paraId="04B5A1E4" w14:textId="77777777" w:rsidR="00FB27DF" w:rsidRPr="009662D3" w:rsidRDefault="00FB27DF" w:rsidP="009662D3">
            <w:pPr>
              <w:pStyle w:val="tablecopy"/>
              <w:jc w:val="center"/>
              <w:cnfStyle w:firstRow="1" w:lastRow="0" w:firstColumn="0" w:lastColumn="0" w:oddVBand="0" w:evenVBand="0" w:oddHBand="0" w:evenHBand="0" w:firstRowFirstColumn="0" w:firstRowLastColumn="0" w:lastRowFirstColumn="0" w:lastRowLastColumn="0"/>
              <w:rPr>
                <w:rFonts w:eastAsia="SimSun"/>
                <w:b w:val="0"/>
                <w:bCs w:val="0"/>
                <w:lang w:eastAsia="en-US"/>
              </w:rPr>
            </w:pPr>
          </w:p>
        </w:tc>
        <w:tc>
          <w:tcPr>
            <w:tcW w:w="41.90pt" w:type="dxa"/>
          </w:tcPr>
          <w:p w14:paraId="4710584E" w14:textId="1856B83B" w:rsidR="00FB27DF" w:rsidRPr="009662D3" w:rsidRDefault="00FB27DF" w:rsidP="009662D3">
            <w:pPr>
              <w:pStyle w:val="tablecopy"/>
              <w:jc w:val="center"/>
              <w:cnfStyle w:firstRow="1" w:lastRow="0" w:firstColumn="0" w:lastColumn="0" w:oddVBand="0" w:evenVBand="0" w:oddHBand="0" w:evenHBand="0" w:firstRowFirstColumn="0" w:firstRowLastColumn="0" w:lastRowFirstColumn="0" w:lastRowLastColumn="0"/>
              <w:rPr>
                <w:rFonts w:eastAsia="SimSun"/>
                <w:b w:val="0"/>
                <w:bCs w:val="0"/>
                <w:lang w:eastAsia="en-US"/>
              </w:rPr>
            </w:pPr>
          </w:p>
        </w:tc>
        <w:tc>
          <w:tcPr>
            <w:tcW w:w="49.50pt" w:type="dxa"/>
          </w:tcPr>
          <w:p w14:paraId="5918962E" w14:textId="486CFDF0" w:rsidR="00FB27DF" w:rsidRPr="009662D3" w:rsidRDefault="00FB27DF" w:rsidP="009662D3">
            <w:pPr>
              <w:pStyle w:val="tablecopy"/>
              <w:jc w:val="center"/>
              <w:cnfStyle w:firstRow="1" w:lastRow="0" w:firstColumn="0" w:lastColumn="0" w:oddVBand="0" w:evenVBand="0" w:oddHBand="0" w:evenHBand="0" w:firstRowFirstColumn="0" w:firstRowLastColumn="0" w:lastRowFirstColumn="0" w:lastRowLastColumn="0"/>
              <w:rPr>
                <w:rFonts w:eastAsia="SimSun"/>
                <w:b w:val="0"/>
                <w:bCs w:val="0"/>
                <w:lang w:eastAsia="en-US"/>
              </w:rPr>
            </w:pPr>
          </w:p>
        </w:tc>
      </w:tr>
      <w:tr w:rsidR="00FB27DF" w:rsidRPr="007C2EF9" w14:paraId="41D346BF" w14:textId="77777777" w:rsidTr="00FB27DF">
        <w:tc>
          <w:tcPr>
            <w:cnfStyle w:firstRow="0" w:lastRow="0" w:firstColumn="1" w:lastColumn="0" w:oddVBand="0" w:evenVBand="0" w:oddHBand="0" w:evenHBand="0" w:firstRowFirstColumn="0" w:firstRowLastColumn="0" w:lastRowFirstColumn="0" w:lastRowLastColumn="0"/>
            <w:tcW w:w="25.05pt" w:type="dxa"/>
          </w:tcPr>
          <w:p w14:paraId="1109949F"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w:t>
            </w:r>
          </w:p>
        </w:tc>
        <w:tc>
          <w:tcPr>
            <w:tcW w:w="139.80pt" w:type="dxa"/>
          </w:tcPr>
          <w:p w14:paraId="37974FF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STT điểm nóng kết cấu</w:t>
            </w:r>
          </w:p>
        </w:tc>
        <w:tc>
          <w:tcPr>
            <w:tcW w:w="41.90pt" w:type="dxa"/>
          </w:tcPr>
          <w:p w14:paraId="42E34CA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w:t>
            </w:r>
          </w:p>
        </w:tc>
        <w:tc>
          <w:tcPr>
            <w:tcW w:w="49.50pt" w:type="dxa"/>
          </w:tcPr>
          <w:p w14:paraId="2501B7E2"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w:t>
            </w:r>
          </w:p>
        </w:tc>
      </w:tr>
      <w:tr w:rsidR="00FB27DF" w:rsidRPr="007C2EF9" w14:paraId="32FCB4FC" w14:textId="77777777" w:rsidTr="00FB27DF">
        <w:tc>
          <w:tcPr>
            <w:cnfStyle w:firstRow="0" w:lastRow="0" w:firstColumn="1" w:lastColumn="0" w:oddVBand="0" w:evenVBand="0" w:oddHBand="0" w:evenHBand="0" w:firstRowFirstColumn="0" w:firstRowLastColumn="0" w:lastRowFirstColumn="0" w:lastRowLastColumn="0"/>
            <w:tcW w:w="25.05pt" w:type="dxa"/>
          </w:tcPr>
          <w:p w14:paraId="614DDF95"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w:t>
            </w:r>
          </w:p>
        </w:tc>
        <w:tc>
          <w:tcPr>
            <w:tcW w:w="139.80pt" w:type="dxa"/>
          </w:tcPr>
          <w:p w14:paraId="03873AF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Đường cong S-N</w:t>
            </w:r>
          </w:p>
        </w:tc>
        <w:tc>
          <w:tcPr>
            <w:tcW w:w="41.90pt" w:type="dxa"/>
          </w:tcPr>
          <w:p w14:paraId="75ECBA9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B2</w:t>
            </w:r>
          </w:p>
        </w:tc>
        <w:tc>
          <w:tcPr>
            <w:tcW w:w="49.50pt" w:type="dxa"/>
          </w:tcPr>
          <w:p w14:paraId="15BE1B0E"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F1</w:t>
            </w:r>
          </w:p>
        </w:tc>
      </w:tr>
      <w:tr w:rsidR="00FB27DF" w:rsidRPr="007C2EF9" w14:paraId="719E604A" w14:textId="77777777" w:rsidTr="00FB27DF">
        <w:tc>
          <w:tcPr>
            <w:cnfStyle w:firstRow="0" w:lastRow="0" w:firstColumn="1" w:lastColumn="0" w:oddVBand="0" w:evenVBand="0" w:oddHBand="0" w:evenHBand="0" w:firstRowFirstColumn="0" w:firstRowLastColumn="0" w:lastRowFirstColumn="0" w:lastRowLastColumn="0"/>
            <w:tcW w:w="25.05pt" w:type="dxa"/>
          </w:tcPr>
          <w:p w14:paraId="23B800F0"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3</w:t>
            </w:r>
          </w:p>
        </w:tc>
        <w:tc>
          <w:tcPr>
            <w:tcW w:w="139.80pt" w:type="dxa"/>
          </w:tcPr>
          <w:p w14:paraId="6508C569"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Phạm vi ứng suất danh nghĩa (MPa)</w:t>
            </w:r>
          </w:p>
        </w:tc>
        <w:tc>
          <w:tcPr>
            <w:tcW w:w="41.90pt" w:type="dxa"/>
          </w:tcPr>
          <w:p w14:paraId="1C8A3F4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31.61</w:t>
            </w:r>
          </w:p>
        </w:tc>
        <w:tc>
          <w:tcPr>
            <w:tcW w:w="49.50pt" w:type="dxa"/>
          </w:tcPr>
          <w:p w14:paraId="7EA9B95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36.75</w:t>
            </w:r>
          </w:p>
        </w:tc>
      </w:tr>
      <w:tr w:rsidR="00FB27DF" w:rsidRPr="007C2EF9" w14:paraId="07D087EA" w14:textId="77777777" w:rsidTr="00FB27DF">
        <w:tc>
          <w:tcPr>
            <w:cnfStyle w:firstRow="0" w:lastRow="0" w:firstColumn="1" w:lastColumn="0" w:oddVBand="0" w:evenVBand="0" w:oddHBand="0" w:evenHBand="0" w:firstRowFirstColumn="0" w:firstRowLastColumn="0" w:lastRowFirstColumn="0" w:lastRowLastColumn="0"/>
            <w:tcW w:w="25.05pt" w:type="dxa"/>
          </w:tcPr>
          <w:p w14:paraId="63E0F9DB"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4</w:t>
            </w:r>
          </w:p>
        </w:tc>
        <w:tc>
          <w:tcPr>
            <w:tcW w:w="139.80pt" w:type="dxa"/>
          </w:tcPr>
          <w:p w14:paraId="48DE33E1"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Hệ số tập trung ứng suất</w:t>
            </w:r>
          </w:p>
        </w:tc>
        <w:tc>
          <w:tcPr>
            <w:tcW w:w="41.90pt" w:type="dxa"/>
          </w:tcPr>
          <w:p w14:paraId="0F79191B"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w:t>
            </w:r>
          </w:p>
        </w:tc>
        <w:tc>
          <w:tcPr>
            <w:tcW w:w="49.50pt" w:type="dxa"/>
          </w:tcPr>
          <w:p w14:paraId="33C4D689"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15</w:t>
            </w:r>
          </w:p>
        </w:tc>
      </w:tr>
      <w:tr w:rsidR="00FB27DF" w:rsidRPr="007C2EF9" w14:paraId="0F35CC46" w14:textId="77777777" w:rsidTr="00FB27DF">
        <w:tc>
          <w:tcPr>
            <w:cnfStyle w:firstRow="0" w:lastRow="0" w:firstColumn="1" w:lastColumn="0" w:oddVBand="0" w:evenVBand="0" w:oddHBand="0" w:evenHBand="0" w:firstRowFirstColumn="0" w:firstRowLastColumn="0" w:lastRowFirstColumn="0" w:lastRowLastColumn="0"/>
            <w:tcW w:w="25.05pt" w:type="dxa"/>
          </w:tcPr>
          <w:p w14:paraId="65FACF1B"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5</w:t>
            </w:r>
          </w:p>
        </w:tc>
        <w:tc>
          <w:tcPr>
            <w:tcW w:w="139.80pt" w:type="dxa"/>
          </w:tcPr>
          <w:p w14:paraId="61E83A5D"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Hệ số Weibull: h</w:t>
            </w:r>
          </w:p>
        </w:tc>
        <w:tc>
          <w:tcPr>
            <w:tcW w:w="41.90pt" w:type="dxa"/>
          </w:tcPr>
          <w:p w14:paraId="2513EFC8"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1</w:t>
            </w:r>
          </w:p>
        </w:tc>
        <w:tc>
          <w:tcPr>
            <w:tcW w:w="49.50pt" w:type="dxa"/>
          </w:tcPr>
          <w:p w14:paraId="08E2980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1</w:t>
            </w:r>
          </w:p>
        </w:tc>
      </w:tr>
      <w:tr w:rsidR="00FB27DF" w:rsidRPr="007C2EF9" w14:paraId="5173B098" w14:textId="77777777" w:rsidTr="00FB27DF">
        <w:tc>
          <w:tcPr>
            <w:cnfStyle w:firstRow="0" w:lastRow="0" w:firstColumn="1" w:lastColumn="0" w:oddVBand="0" w:evenVBand="0" w:oddHBand="0" w:evenHBand="0" w:firstRowFirstColumn="0" w:firstRowLastColumn="0" w:lastRowFirstColumn="0" w:lastRowLastColumn="0"/>
            <w:tcW w:w="25.05pt" w:type="dxa"/>
          </w:tcPr>
          <w:p w14:paraId="1DEA4AA9"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6</w:t>
            </w:r>
          </w:p>
        </w:tc>
        <w:tc>
          <w:tcPr>
            <w:tcW w:w="139.80pt" w:type="dxa"/>
          </w:tcPr>
          <w:p w14:paraId="403EF5D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Chu kỳ tại vị trí khớp của đường cong S-N (</w:t>
            </w:r>
            <w:r w:rsidRPr="00852C83">
              <w:rPr>
                <w:rFonts w:eastAsia="SimSun"/>
                <w:color w:val="FF0000"/>
                <w:lang w:eastAsia="en-US"/>
              </w:rPr>
              <w:t>N</w:t>
            </w:r>
            <w:r w:rsidRPr="00852C83">
              <w:rPr>
                <w:rFonts w:eastAsia="SimSun"/>
                <w:color w:val="FF0000"/>
                <w:vertAlign w:val="subscript"/>
                <w:lang w:eastAsia="en-US"/>
              </w:rPr>
              <w:t>1</w:t>
            </w:r>
            <w:r w:rsidRPr="009662D3">
              <w:rPr>
                <w:rFonts w:eastAsia="SimSun"/>
                <w:lang w:eastAsia="en-US"/>
              </w:rPr>
              <w:t xml:space="preserve">) </w:t>
            </w:r>
          </w:p>
        </w:tc>
        <w:tc>
          <w:tcPr>
            <w:tcW w:w="41.90pt" w:type="dxa"/>
          </w:tcPr>
          <w:p w14:paraId="4A69CE4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e7</w:t>
            </w:r>
          </w:p>
        </w:tc>
        <w:tc>
          <w:tcPr>
            <w:tcW w:w="49.50pt" w:type="dxa"/>
          </w:tcPr>
          <w:p w14:paraId="581C960C"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e7</w:t>
            </w:r>
          </w:p>
        </w:tc>
      </w:tr>
      <w:tr w:rsidR="00FB27DF" w:rsidRPr="007C2EF9" w14:paraId="06DE0B42" w14:textId="77777777" w:rsidTr="00FB27DF">
        <w:tc>
          <w:tcPr>
            <w:cnfStyle w:firstRow="0" w:lastRow="0" w:firstColumn="1" w:lastColumn="0" w:oddVBand="0" w:evenVBand="0" w:oddHBand="0" w:evenHBand="0" w:firstRowFirstColumn="0" w:firstRowLastColumn="0" w:lastRowFirstColumn="0" w:lastRowLastColumn="0"/>
            <w:tcW w:w="25.05pt" w:type="dxa"/>
          </w:tcPr>
          <w:p w14:paraId="5E4A8644"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7</w:t>
            </w:r>
          </w:p>
        </w:tc>
        <w:tc>
          <w:tcPr>
            <w:tcW w:w="139.80pt" w:type="dxa"/>
          </w:tcPr>
          <w:p w14:paraId="6C0DD0BE" w14:textId="2EE4E3EE" w:rsidR="00FB27DF" w:rsidRPr="009662D3" w:rsidRDefault="00E54D9A"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E54D9A">
              <w:rPr>
                <w:rFonts w:eastAsia="SimSun"/>
                <w:position w:val="-12"/>
                <w:lang w:eastAsia="en-US"/>
              </w:rPr>
              <mc:AlternateContent>
                <mc:Choice Requires="v">
                  <w:object w:dxaOrig="52pt" w:dyaOrig="18pt" w14:anchorId="42198633">
                    <v:shape id="_x0000_i1090" type="#_x0000_t75" style="width:51.45pt;height:19.15pt" o:ole="">
                      <v:imagedata r:id="rId14" o:title=""/>
                    </v:shape>
                    <o:OLEObject Type="Embed" ProgID="Equation.DSMT4" ShapeID="_x0000_i1090" DrawAspect="Content" ObjectID="_1784922580" r:id="rId15"/>
                  </w:object>
                </mc:Choice>
                <mc:Fallback>
                  <w:object>
                    <w:drawing>
                      <wp:inline distT="0" distB="0" distL="0" distR="0" wp14:anchorId="7B7EE808" wp14:editId="520DB007">
                        <wp:extent cx="653415" cy="243205"/>
                        <wp:effectExtent l="0" t="0" r="0" b="4445"/>
                        <wp:docPr id="66" name="Object 6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6"/>
                                <pic:cNvPicPr>
                                  <a:picLocks noChangeAspect="1" noChangeArrowheads="1"/>
                                  <a:extLst>
                                    <a:ext uri="{837473B0-CC2E-450a-ABE3-18F120FF3D37}">
                                      <a15:objectPr xmlns:a15="http://schemas.microsoft.com/office/drawing/2012/main" objectId="_1784922580" isActiveX="0" linkType=""/>
                                    </a:ext>
                                  </a:extLst>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53415" cy="243205"/>
                                </a:xfrm>
                                <a:prstGeom prst="rect">
                                  <a:avLst/>
                                </a:prstGeom>
                                <a:noFill/>
                                <a:ln>
                                  <a:noFill/>
                                </a:ln>
                              </pic:spPr>
                            </pic:pic>
                          </a:graphicData>
                        </a:graphic>
                      </wp:inline>
                    </w:drawing>
                    <w:objectEmbed w:drawAspect="content" r:id="rId15" w:progId="Equation.DSMT4" w:shapeId="66" w:fieldCodes=""/>
                  </w:object>
                </mc:Fallback>
              </mc:AlternateContent>
            </w:r>
          </w:p>
        </w:tc>
        <w:tc>
          <w:tcPr>
            <w:tcW w:w="41.90pt" w:type="dxa"/>
          </w:tcPr>
          <w:p w14:paraId="690DF46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4</w:t>
            </w:r>
          </w:p>
        </w:tc>
        <w:tc>
          <w:tcPr>
            <w:tcW w:w="49.50pt" w:type="dxa"/>
          </w:tcPr>
          <w:p w14:paraId="5765ABC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w:t>
            </w:r>
          </w:p>
        </w:tc>
      </w:tr>
      <w:tr w:rsidR="00FB27DF" w:rsidRPr="007C2EF9" w14:paraId="7A846288" w14:textId="77777777" w:rsidTr="00FB27DF">
        <w:tc>
          <w:tcPr>
            <w:cnfStyle w:firstRow="0" w:lastRow="0" w:firstColumn="1" w:lastColumn="0" w:oddVBand="0" w:evenVBand="0" w:oddHBand="0" w:evenHBand="0" w:firstRowFirstColumn="0" w:firstRowLastColumn="0" w:lastRowFirstColumn="0" w:lastRowLastColumn="0"/>
            <w:tcW w:w="25.05pt" w:type="dxa"/>
          </w:tcPr>
          <w:p w14:paraId="0F629CC0"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8</w:t>
            </w:r>
          </w:p>
        </w:tc>
        <w:tc>
          <w:tcPr>
            <w:tcW w:w="139.80pt" w:type="dxa"/>
          </w:tcPr>
          <w:p w14:paraId="552426F3" w14:textId="4BDB7B0C" w:rsidR="00FB27DF" w:rsidRPr="009662D3" w:rsidRDefault="00E54D9A"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E54D9A">
              <w:rPr>
                <w:rFonts w:eastAsia="SimSun"/>
                <w:position w:val="-12"/>
                <w:lang w:eastAsia="en-US"/>
              </w:rPr>
              <mc:AlternateContent>
                <mc:Choice Requires="v">
                  <w:object w:dxaOrig="62pt" w:dyaOrig="18pt" w14:anchorId="683E2D90">
                    <v:shape id="_x0000_i1091" type="#_x0000_t75" style="width:61.7pt;height:19.15pt" o:ole="">
                      <v:imagedata r:id="rId17" o:title=""/>
                    </v:shape>
                    <o:OLEObject Type="Embed" ProgID="Equation.DSMT4" ShapeID="_x0000_i1091" DrawAspect="Content" ObjectID="_1784922581" r:id="rId18"/>
                  </w:object>
                </mc:Choice>
                <mc:Fallback>
                  <w:object>
                    <w:drawing>
                      <wp:inline distT="0" distB="0" distL="0" distR="0" wp14:anchorId="13906D51" wp14:editId="4CB66620">
                        <wp:extent cx="783590" cy="243205"/>
                        <wp:effectExtent l="0" t="0" r="0" b="4445"/>
                        <wp:docPr id="67" name="Object 6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7"/>
                                <pic:cNvPicPr>
                                  <a:picLocks noChangeAspect="1" noChangeArrowheads="1"/>
                                  <a:extLst>
                                    <a:ext uri="{837473B0-CC2E-450a-ABE3-18F120FF3D37}">
                                      <a15:objectPr xmlns:a15="http://schemas.microsoft.com/office/drawing/2012/main" objectId="_1784922581" isActiveX="0" linkType=""/>
                                    </a:ext>
                                  </a:extLst>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83590" cy="243205"/>
                                </a:xfrm>
                                <a:prstGeom prst="rect">
                                  <a:avLst/>
                                </a:prstGeom>
                                <a:noFill/>
                                <a:ln>
                                  <a:noFill/>
                                </a:ln>
                              </pic:spPr>
                            </pic:pic>
                          </a:graphicData>
                        </a:graphic>
                      </wp:inline>
                    </w:drawing>
                    <w:objectEmbed w:drawAspect="content" r:id="rId18" w:progId="Equation.DSMT4" w:shapeId="67" w:fieldCodes=""/>
                  </w:object>
                </mc:Fallback>
              </mc:AlternateContent>
            </w:r>
          </w:p>
        </w:tc>
        <w:tc>
          <w:tcPr>
            <w:tcW w:w="41.90pt" w:type="dxa"/>
          </w:tcPr>
          <w:p w14:paraId="66F710C4"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4.885</w:t>
            </w:r>
          </w:p>
        </w:tc>
        <w:tc>
          <w:tcPr>
            <w:tcW w:w="49.50pt" w:type="dxa"/>
          </w:tcPr>
          <w:p w14:paraId="2F4B1CE6"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1.699</w:t>
            </w:r>
          </w:p>
        </w:tc>
      </w:tr>
      <w:tr w:rsidR="00FB27DF" w:rsidRPr="007C2EF9" w14:paraId="21D6AD9A" w14:textId="77777777" w:rsidTr="00FB27DF">
        <w:tc>
          <w:tcPr>
            <w:cnfStyle w:firstRow="0" w:lastRow="0" w:firstColumn="1" w:lastColumn="0" w:oddVBand="0" w:evenVBand="0" w:oddHBand="0" w:evenHBand="0" w:firstRowFirstColumn="0" w:firstRowLastColumn="0" w:lastRowFirstColumn="0" w:lastRowLastColumn="0"/>
            <w:tcW w:w="25.05pt" w:type="dxa"/>
          </w:tcPr>
          <w:p w14:paraId="43C506B3"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9</w:t>
            </w:r>
          </w:p>
        </w:tc>
        <w:tc>
          <w:tcPr>
            <w:tcW w:w="139.80pt" w:type="dxa"/>
          </w:tcPr>
          <w:p w14:paraId="789ECE46" w14:textId="1FF6C362" w:rsidR="00FB27DF" w:rsidRPr="009662D3" w:rsidRDefault="00E54D9A"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E54D9A">
              <w:rPr>
                <w:rFonts w:eastAsia="SimSun"/>
                <w:position w:val="-12"/>
                <w:lang w:eastAsia="en-US"/>
              </w:rPr>
              <mc:AlternateContent>
                <mc:Choice Requires="v">
                  <w:object w:dxaOrig="49pt" w:dyaOrig="18pt" w14:anchorId="3466E1C1">
                    <v:shape id="_x0000_i1092" type="#_x0000_t75" style="width:49.55pt;height:19.15pt" o:ole="">
                      <v:imagedata r:id="rId20" o:title=""/>
                    </v:shape>
                    <o:OLEObject Type="Embed" ProgID="Equation.DSMT4" ShapeID="_x0000_i1092" DrawAspect="Content" ObjectID="_1784922582" r:id="rId21"/>
                  </w:object>
                </mc:Choice>
                <mc:Fallback>
                  <w:object>
                    <w:drawing>
                      <wp:inline distT="0" distB="0" distL="0" distR="0" wp14:anchorId="5CD36120" wp14:editId="0E4FB48D">
                        <wp:extent cx="629285" cy="243205"/>
                        <wp:effectExtent l="0" t="0" r="0" b="4445"/>
                        <wp:docPr id="68" name="Object 6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8"/>
                                <pic:cNvPicPr>
                                  <a:picLocks noChangeAspect="1" noChangeArrowheads="1"/>
                                  <a:extLst>
                                    <a:ext uri="{837473B0-CC2E-450a-ABE3-18F120FF3D37}">
                                      <a15:objectPr xmlns:a15="http://schemas.microsoft.com/office/drawing/2012/main" objectId="_1784922582" isActiveX="0" linkType=""/>
                                    </a:ext>
                                  </a:extLst>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29285" cy="243205"/>
                                </a:xfrm>
                                <a:prstGeom prst="rect">
                                  <a:avLst/>
                                </a:prstGeom>
                                <a:noFill/>
                                <a:ln>
                                  <a:noFill/>
                                </a:ln>
                              </pic:spPr>
                            </pic:pic>
                          </a:graphicData>
                        </a:graphic>
                      </wp:inline>
                    </w:drawing>
                    <w:objectEmbed w:drawAspect="content" r:id="rId21" w:progId="Equation.DSMT4" w:shapeId="68" w:fieldCodes=""/>
                  </w:object>
                </mc:Fallback>
              </mc:AlternateContent>
            </w:r>
          </w:p>
        </w:tc>
        <w:tc>
          <w:tcPr>
            <w:tcW w:w="41.90pt" w:type="dxa"/>
          </w:tcPr>
          <w:p w14:paraId="7F5C5E0B"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5</w:t>
            </w:r>
          </w:p>
        </w:tc>
        <w:tc>
          <w:tcPr>
            <w:tcW w:w="49.50pt" w:type="dxa"/>
          </w:tcPr>
          <w:p w14:paraId="1590CDB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5</w:t>
            </w:r>
          </w:p>
        </w:tc>
      </w:tr>
      <w:tr w:rsidR="00FB27DF" w:rsidRPr="007C2EF9" w14:paraId="0688A8F5" w14:textId="77777777" w:rsidTr="00FB27DF">
        <w:tc>
          <w:tcPr>
            <w:cnfStyle w:firstRow="0" w:lastRow="0" w:firstColumn="1" w:lastColumn="0" w:oddVBand="0" w:evenVBand="0" w:oddHBand="0" w:evenHBand="0" w:firstRowFirstColumn="0" w:firstRowLastColumn="0" w:lastRowFirstColumn="0" w:lastRowLastColumn="0"/>
            <w:tcW w:w="25.05pt" w:type="dxa"/>
          </w:tcPr>
          <w:p w14:paraId="43CEBEB1"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0</w:t>
            </w:r>
          </w:p>
        </w:tc>
        <w:tc>
          <w:tcPr>
            <w:tcW w:w="139.80pt" w:type="dxa"/>
          </w:tcPr>
          <w:p w14:paraId="6D766CA8" w14:textId="4622B1D2" w:rsidR="00FB27DF" w:rsidRPr="009662D3" w:rsidRDefault="00E54D9A"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E54D9A">
              <w:rPr>
                <w:rFonts w:eastAsia="SimSun"/>
                <w:position w:val="-12"/>
                <w:lang w:eastAsia="en-US"/>
              </w:rPr>
              <mc:AlternateContent>
                <mc:Choice Requires="v">
                  <w:object w:dxaOrig="62pt" w:dyaOrig="18pt" w14:anchorId="69EF66ED">
                    <v:shape id="_x0000_i1093" type="#_x0000_t75" style="width:61.7pt;height:19.15pt" o:ole="">
                      <v:imagedata r:id="rId23" o:title=""/>
                    </v:shape>
                    <o:OLEObject Type="Embed" ProgID="Equation.DSMT4" ShapeID="_x0000_i1093" DrawAspect="Content" ObjectID="_1784922583" r:id="rId24"/>
                  </w:object>
                </mc:Choice>
                <mc:Fallback>
                  <w:object>
                    <w:drawing>
                      <wp:inline distT="0" distB="0" distL="0" distR="0" wp14:anchorId="71BB4164" wp14:editId="7E52BCFA">
                        <wp:extent cx="783590" cy="243205"/>
                        <wp:effectExtent l="0" t="0" r="0" b="4445"/>
                        <wp:docPr id="69" name="Object 6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9"/>
                                <pic:cNvPicPr>
                                  <a:picLocks noChangeAspect="1" noChangeArrowheads="1"/>
                                  <a:extLst>
                                    <a:ext uri="{837473B0-CC2E-450a-ABE3-18F120FF3D37}">
                                      <a15:objectPr xmlns:a15="http://schemas.microsoft.com/office/drawing/2012/main" objectId="_1784922583" isActiveX="0" linkType=""/>
                                    </a:ext>
                                  </a:extLst>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83590" cy="243205"/>
                                </a:xfrm>
                                <a:prstGeom prst="rect">
                                  <a:avLst/>
                                </a:prstGeom>
                                <a:noFill/>
                                <a:ln>
                                  <a:noFill/>
                                </a:ln>
                              </pic:spPr>
                            </pic:pic>
                          </a:graphicData>
                        </a:graphic>
                      </wp:inline>
                    </w:drawing>
                    <w:objectEmbed w:drawAspect="content" r:id="rId24" w:progId="Equation.DSMT4" w:shapeId="69" w:fieldCodes=""/>
                  </w:object>
                </mc:Fallback>
              </mc:AlternateContent>
            </w:r>
          </w:p>
        </w:tc>
        <w:tc>
          <w:tcPr>
            <w:tcW w:w="41.90pt" w:type="dxa"/>
          </w:tcPr>
          <w:p w14:paraId="7333597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6.856</w:t>
            </w:r>
          </w:p>
        </w:tc>
        <w:tc>
          <w:tcPr>
            <w:tcW w:w="49.50pt" w:type="dxa"/>
          </w:tcPr>
          <w:p w14:paraId="13FD4FB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4.832</w:t>
            </w:r>
          </w:p>
        </w:tc>
      </w:tr>
      <w:tr w:rsidR="00FB27DF" w:rsidRPr="007C2EF9" w14:paraId="3C672DDC" w14:textId="77777777" w:rsidTr="00FB27DF">
        <w:tc>
          <w:tcPr>
            <w:cnfStyle w:firstRow="0" w:lastRow="0" w:firstColumn="1" w:lastColumn="0" w:oddVBand="0" w:evenVBand="0" w:oddHBand="0" w:evenHBand="0" w:firstRowFirstColumn="0" w:firstRowLastColumn="0" w:lastRowFirstColumn="0" w:lastRowLastColumn="0"/>
            <w:tcW w:w="25.05pt" w:type="dxa"/>
          </w:tcPr>
          <w:p w14:paraId="43C66B49"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1</w:t>
            </w:r>
          </w:p>
        </w:tc>
        <w:tc>
          <w:tcPr>
            <w:tcW w:w="139.80pt" w:type="dxa"/>
          </w:tcPr>
          <w:p w14:paraId="2E0EB6C6"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Thời gian phục vụ (năm)</w:t>
            </w:r>
          </w:p>
        </w:tc>
        <w:tc>
          <w:tcPr>
            <w:tcW w:w="41.90pt" w:type="dxa"/>
          </w:tcPr>
          <w:p w14:paraId="058688F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0</w:t>
            </w:r>
          </w:p>
        </w:tc>
        <w:tc>
          <w:tcPr>
            <w:tcW w:w="49.50pt" w:type="dxa"/>
          </w:tcPr>
          <w:p w14:paraId="15407C8A"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0</w:t>
            </w:r>
          </w:p>
        </w:tc>
      </w:tr>
      <w:tr w:rsidR="00FB27DF" w:rsidRPr="007C2EF9" w14:paraId="5536BB8F" w14:textId="77777777" w:rsidTr="00FB27DF">
        <w:tc>
          <w:tcPr>
            <w:cnfStyle w:firstRow="0" w:lastRow="0" w:firstColumn="1" w:lastColumn="0" w:oddVBand="0" w:evenVBand="0" w:oddHBand="0" w:evenHBand="0" w:firstRowFirstColumn="0" w:firstRowLastColumn="0" w:lastRowFirstColumn="0" w:lastRowLastColumn="0"/>
            <w:tcW w:w="25.05pt" w:type="dxa"/>
          </w:tcPr>
          <w:p w14:paraId="5D57176E"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2</w:t>
            </w:r>
          </w:p>
        </w:tc>
        <w:tc>
          <w:tcPr>
            <w:tcW w:w="139.80pt" w:type="dxa"/>
          </w:tcPr>
          <w:p w14:paraId="712AADE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 xml:space="preserve">Tần số: </w:t>
            </w:r>
            <w:r w:rsidRPr="00E324B3">
              <w:rPr>
                <w:rFonts w:eastAsia="SimSun"/>
                <w:color w:val="FF0000"/>
                <w:lang w:eastAsia="en-US"/>
              </w:rPr>
              <w:t>v</w:t>
            </w:r>
            <w:r w:rsidRPr="00E324B3">
              <w:rPr>
                <w:rFonts w:eastAsia="SimSun"/>
                <w:color w:val="FF0000"/>
                <w:vertAlign w:val="subscript"/>
                <w:lang w:eastAsia="en-US"/>
              </w:rPr>
              <w:t>0</w:t>
            </w:r>
          </w:p>
        </w:tc>
        <w:tc>
          <w:tcPr>
            <w:tcW w:w="41.90pt" w:type="dxa"/>
          </w:tcPr>
          <w:p w14:paraId="0D5D5F31"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159</w:t>
            </w:r>
          </w:p>
        </w:tc>
        <w:tc>
          <w:tcPr>
            <w:tcW w:w="49.50pt" w:type="dxa"/>
          </w:tcPr>
          <w:p w14:paraId="5219952B"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159</w:t>
            </w:r>
          </w:p>
        </w:tc>
      </w:tr>
      <w:tr w:rsidR="00FB27DF" w:rsidRPr="007C2EF9" w14:paraId="713ABC79" w14:textId="77777777" w:rsidTr="00FB27DF">
        <w:tc>
          <w:tcPr>
            <w:cnfStyle w:firstRow="0" w:lastRow="0" w:firstColumn="1" w:lastColumn="0" w:oddVBand="0" w:evenVBand="0" w:oddHBand="0" w:evenHBand="0" w:firstRowFirstColumn="0" w:firstRowLastColumn="0" w:lastRowFirstColumn="0" w:lastRowLastColumn="0"/>
            <w:tcW w:w="25.05pt" w:type="dxa"/>
          </w:tcPr>
          <w:p w14:paraId="2FC64DA5"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3</w:t>
            </w:r>
          </w:p>
        </w:tc>
        <w:tc>
          <w:tcPr>
            <w:tcW w:w="139.80pt" w:type="dxa"/>
          </w:tcPr>
          <w:p w14:paraId="659D6D9C"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Độ dày hiệu quả [mm]</w:t>
            </w:r>
          </w:p>
        </w:tc>
        <w:tc>
          <w:tcPr>
            <w:tcW w:w="41.90pt" w:type="dxa"/>
          </w:tcPr>
          <w:p w14:paraId="6382DC2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0</w:t>
            </w:r>
          </w:p>
        </w:tc>
        <w:tc>
          <w:tcPr>
            <w:tcW w:w="49.50pt" w:type="dxa"/>
          </w:tcPr>
          <w:p w14:paraId="2E43AB64"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0</w:t>
            </w:r>
          </w:p>
        </w:tc>
      </w:tr>
      <w:tr w:rsidR="00FB27DF" w:rsidRPr="007C2EF9" w14:paraId="4486A8CB" w14:textId="77777777" w:rsidTr="00FB27DF">
        <w:tc>
          <w:tcPr>
            <w:cnfStyle w:firstRow="0" w:lastRow="0" w:firstColumn="1" w:lastColumn="0" w:oddVBand="0" w:evenVBand="0" w:oddHBand="0" w:evenHBand="0" w:firstRowFirstColumn="0" w:firstRowLastColumn="0" w:lastRowFirstColumn="0" w:lastRowLastColumn="0"/>
            <w:tcW w:w="25.05pt" w:type="dxa"/>
          </w:tcPr>
          <w:p w14:paraId="755D7127"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4</w:t>
            </w:r>
          </w:p>
        </w:tc>
        <w:tc>
          <w:tcPr>
            <w:tcW w:w="139.80pt" w:type="dxa"/>
          </w:tcPr>
          <w:p w14:paraId="1CCAE779"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Độ dày tham khảo</w:t>
            </w:r>
          </w:p>
        </w:tc>
        <w:tc>
          <w:tcPr>
            <w:tcW w:w="41.90pt" w:type="dxa"/>
          </w:tcPr>
          <w:p w14:paraId="2F1EBBA4"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5</w:t>
            </w:r>
          </w:p>
        </w:tc>
        <w:tc>
          <w:tcPr>
            <w:tcW w:w="49.50pt" w:type="dxa"/>
          </w:tcPr>
          <w:p w14:paraId="49113C46"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5</w:t>
            </w:r>
          </w:p>
        </w:tc>
      </w:tr>
      <w:tr w:rsidR="00FB27DF" w:rsidRPr="007C2EF9" w14:paraId="3F551EE5" w14:textId="77777777" w:rsidTr="00FB27DF">
        <w:tc>
          <w:tcPr>
            <w:cnfStyle w:firstRow="0" w:lastRow="0" w:firstColumn="1" w:lastColumn="0" w:oddVBand="0" w:evenVBand="0" w:oddHBand="0" w:evenHBand="0" w:firstRowFirstColumn="0" w:firstRowLastColumn="0" w:lastRowFirstColumn="0" w:lastRowLastColumn="0"/>
            <w:tcW w:w="25.05pt" w:type="dxa"/>
          </w:tcPr>
          <w:p w14:paraId="7D063AB3"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5</w:t>
            </w:r>
          </w:p>
        </w:tc>
        <w:tc>
          <w:tcPr>
            <w:tcW w:w="139.80pt" w:type="dxa"/>
          </w:tcPr>
          <w:p w14:paraId="7306E5C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Số mũ độ dày: k</w:t>
            </w:r>
          </w:p>
        </w:tc>
        <w:tc>
          <w:tcPr>
            <w:tcW w:w="41.90pt" w:type="dxa"/>
          </w:tcPr>
          <w:p w14:paraId="6AA8F959"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w:t>
            </w:r>
          </w:p>
        </w:tc>
        <w:tc>
          <w:tcPr>
            <w:tcW w:w="49.50pt" w:type="dxa"/>
          </w:tcPr>
          <w:p w14:paraId="6F72BC3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25</w:t>
            </w:r>
          </w:p>
        </w:tc>
      </w:tr>
      <w:tr w:rsidR="00FB27DF" w:rsidRPr="007C2EF9" w14:paraId="46BBBF23" w14:textId="77777777" w:rsidTr="00FB27DF">
        <w:tc>
          <w:tcPr>
            <w:cnfStyle w:firstRow="0" w:lastRow="0" w:firstColumn="1" w:lastColumn="0" w:oddVBand="0" w:evenVBand="0" w:oddHBand="0" w:evenHBand="0" w:firstRowFirstColumn="0" w:firstRowLastColumn="0" w:lastRowFirstColumn="0" w:lastRowLastColumn="0"/>
            <w:tcW w:w="25.05pt" w:type="dxa"/>
          </w:tcPr>
          <w:p w14:paraId="3F8F13A7"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6</w:t>
            </w:r>
          </w:p>
        </w:tc>
        <w:tc>
          <w:tcPr>
            <w:tcW w:w="139.80pt" w:type="dxa"/>
          </w:tcPr>
          <w:p w14:paraId="6EF1CD0D" w14:textId="7BF9EA2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C3633F">
              <w:rPr>
                <w:rFonts w:eastAsia="SimSun"/>
                <w:color w:val="FF0000"/>
                <w:lang w:eastAsia="en-US"/>
              </w:rPr>
              <w:t>Td = Thời gian phục vụ (năm)</w:t>
            </w:r>
          </w:p>
        </w:tc>
        <w:tc>
          <w:tcPr>
            <w:tcW w:w="41.90pt" w:type="dxa"/>
          </w:tcPr>
          <w:p w14:paraId="4D544E54"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6.31e8</w:t>
            </w:r>
          </w:p>
        </w:tc>
        <w:tc>
          <w:tcPr>
            <w:tcW w:w="49.50pt" w:type="dxa"/>
          </w:tcPr>
          <w:p w14:paraId="364DC7DB"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6.31e8</w:t>
            </w:r>
          </w:p>
        </w:tc>
      </w:tr>
      <w:tr w:rsidR="00FB27DF" w:rsidRPr="007C2EF9" w14:paraId="16363F9D" w14:textId="77777777" w:rsidTr="00FB27DF">
        <w:tc>
          <w:tcPr>
            <w:cnfStyle w:firstRow="0" w:lastRow="0" w:firstColumn="1" w:lastColumn="0" w:oddVBand="0" w:evenVBand="0" w:oddHBand="0" w:evenHBand="0" w:firstRowFirstColumn="0" w:firstRowLastColumn="0" w:lastRowFirstColumn="0" w:lastRowLastColumn="0"/>
            <w:tcW w:w="25.05pt" w:type="dxa"/>
          </w:tcPr>
          <w:p w14:paraId="2BA0776F"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7</w:t>
            </w:r>
          </w:p>
        </w:tc>
        <w:tc>
          <w:tcPr>
            <w:tcW w:w="139.80pt" w:type="dxa"/>
          </w:tcPr>
          <w:p w14:paraId="4612AF5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 xml:space="preserve">Số chu kỳ được tính toán: </w:t>
            </w:r>
            <w:r w:rsidRPr="00ED1EC0">
              <w:rPr>
                <w:rFonts w:eastAsia="SimSun"/>
                <w:color w:val="FF0000"/>
                <w:lang w:eastAsia="en-US"/>
              </w:rPr>
              <w:t>n</w:t>
            </w:r>
            <w:r w:rsidRPr="00ED1EC0">
              <w:rPr>
                <w:rFonts w:eastAsia="SimSun"/>
                <w:color w:val="FF0000"/>
                <w:vertAlign w:val="subscript"/>
                <w:lang w:eastAsia="en-US"/>
              </w:rPr>
              <w:t>0</w:t>
            </w:r>
          </w:p>
        </w:tc>
        <w:tc>
          <w:tcPr>
            <w:tcW w:w="41.90pt" w:type="dxa"/>
          </w:tcPr>
          <w:p w14:paraId="55DEA561"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e8</w:t>
            </w:r>
          </w:p>
        </w:tc>
        <w:tc>
          <w:tcPr>
            <w:tcW w:w="49.50pt" w:type="dxa"/>
          </w:tcPr>
          <w:p w14:paraId="597B5A38"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e8</w:t>
            </w:r>
          </w:p>
        </w:tc>
      </w:tr>
      <w:tr w:rsidR="00FB27DF" w:rsidRPr="007C2EF9" w14:paraId="00A76356" w14:textId="77777777" w:rsidTr="00FB27DF">
        <w:tc>
          <w:tcPr>
            <w:cnfStyle w:firstRow="0" w:lastRow="0" w:firstColumn="1" w:lastColumn="0" w:oddVBand="0" w:evenVBand="0" w:oddHBand="0" w:evenHBand="0" w:firstRowFirstColumn="0" w:firstRowLastColumn="0" w:lastRowFirstColumn="0" w:lastRowLastColumn="0"/>
            <w:tcW w:w="25.05pt" w:type="dxa"/>
          </w:tcPr>
          <w:p w14:paraId="3A3330B1"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8</w:t>
            </w:r>
          </w:p>
        </w:tc>
        <w:tc>
          <w:tcPr>
            <w:tcW w:w="139.80pt" w:type="dxa"/>
          </w:tcPr>
          <w:p w14:paraId="58DFDB27"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Hệ số tỉ lệ Weibull được tính toán: q</w:t>
            </w:r>
          </w:p>
        </w:tc>
        <w:tc>
          <w:tcPr>
            <w:tcW w:w="41.90pt" w:type="dxa"/>
          </w:tcPr>
          <w:p w14:paraId="1EE753BE"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7.932</w:t>
            </w:r>
          </w:p>
        </w:tc>
        <w:tc>
          <w:tcPr>
            <w:tcW w:w="49.50pt" w:type="dxa"/>
          </w:tcPr>
          <w:p w14:paraId="2B845B12"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1.126</w:t>
            </w:r>
          </w:p>
        </w:tc>
      </w:tr>
      <w:tr w:rsidR="00FB27DF" w:rsidRPr="007C2EF9" w14:paraId="512008AB" w14:textId="77777777" w:rsidTr="00FB27DF">
        <w:tc>
          <w:tcPr>
            <w:cnfStyle w:firstRow="0" w:lastRow="0" w:firstColumn="1" w:lastColumn="0" w:oddVBand="0" w:evenVBand="0" w:oddHBand="0" w:evenHBand="0" w:firstRowFirstColumn="0" w:firstRowLastColumn="0" w:lastRowFirstColumn="0" w:lastRowLastColumn="0"/>
            <w:tcW w:w="25.05pt" w:type="dxa"/>
          </w:tcPr>
          <w:p w14:paraId="309A8195"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9</w:t>
            </w:r>
          </w:p>
        </w:tc>
        <w:tc>
          <w:tcPr>
            <w:tcW w:w="139.80pt" w:type="dxa"/>
          </w:tcPr>
          <w:p w14:paraId="3269F278"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Độ dày hoặc kích thước được chỉnh sửa</w:t>
            </w:r>
          </w:p>
        </w:tc>
        <w:tc>
          <w:tcPr>
            <w:tcW w:w="41.90pt" w:type="dxa"/>
          </w:tcPr>
          <w:p w14:paraId="2587B38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w:t>
            </w:r>
          </w:p>
        </w:tc>
        <w:tc>
          <w:tcPr>
            <w:tcW w:w="49.50pt" w:type="dxa"/>
          </w:tcPr>
          <w:p w14:paraId="62003B7E"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047</w:t>
            </w:r>
          </w:p>
        </w:tc>
      </w:tr>
      <w:tr w:rsidR="003815E6" w:rsidRPr="007C2EF9" w14:paraId="5750667D" w14:textId="77777777" w:rsidTr="00FB27DF">
        <w:tc>
          <w:tcPr>
            <w:cnfStyle w:firstRow="0" w:lastRow="0" w:firstColumn="1" w:lastColumn="0" w:oddVBand="0" w:evenVBand="0" w:oddHBand="0" w:evenHBand="0" w:firstRowFirstColumn="0" w:firstRowLastColumn="0" w:lastRowFirstColumn="0" w:lastRowLastColumn="0"/>
            <w:tcW w:w="25.05pt" w:type="dxa"/>
          </w:tcPr>
          <w:p w14:paraId="54F95944" w14:textId="77777777" w:rsidR="003815E6" w:rsidRPr="009662D3" w:rsidRDefault="003815E6" w:rsidP="003815E6">
            <w:pPr>
              <w:pStyle w:val="tablecopy"/>
              <w:jc w:val="center"/>
              <w:rPr>
                <w:rFonts w:eastAsia="SimSun"/>
                <w:b w:val="0"/>
                <w:bCs w:val="0"/>
                <w:lang w:eastAsia="en-US"/>
              </w:rPr>
            </w:pPr>
            <w:r w:rsidRPr="009662D3">
              <w:rPr>
                <w:rFonts w:eastAsia="SimSun"/>
                <w:b w:val="0"/>
                <w:bCs w:val="0"/>
                <w:lang w:eastAsia="en-US"/>
              </w:rPr>
              <w:t>20</w:t>
            </w:r>
          </w:p>
        </w:tc>
        <w:tc>
          <w:tcPr>
            <w:tcW w:w="139.80pt" w:type="dxa"/>
          </w:tcPr>
          <w:p w14:paraId="7CE27B0A" w14:textId="1AE36672" w:rsidR="003815E6" w:rsidRPr="009662D3" w:rsidRDefault="003815E6" w:rsidP="003815E6">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381B4D">
              <w:rPr>
                <w:rFonts w:eastAsia="SimSun"/>
                <w:b/>
                <w:bCs/>
                <w:position w:val="-24"/>
                <w:lang w:eastAsia="en-US"/>
              </w:rPr>
              <mc:AlternateContent>
                <mc:Choice Requires="v">
                  <w:object w:dxaOrig="41pt" w:dyaOrig="31pt" w14:anchorId="74C3E98B">
                    <v:shape id="_x0000_i1094" type="#_x0000_t75" style="width:41.15pt;height:30.85pt" o:ole="">
                      <v:imagedata r:id="rId26" o:title=""/>
                    </v:shape>
                    <o:OLEObject Type="Embed" ProgID="Equation.DSMT4" ShapeID="_x0000_i1094" DrawAspect="Content" ObjectID="_1784922584" r:id="rId27"/>
                  </w:object>
                </mc:Choice>
                <mc:Fallback>
                  <w:object>
                    <w:drawing>
                      <wp:inline distT="0" distB="0" distL="0" distR="0" wp14:anchorId="53353066" wp14:editId="3E3ADEAF">
                        <wp:extent cx="522605" cy="391795"/>
                        <wp:effectExtent l="0" t="0" r="0" b="8255"/>
                        <wp:docPr id="70" name="Object 7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0"/>
                                <pic:cNvPicPr>
                                  <a:picLocks noChangeAspect="1" noChangeArrowheads="1"/>
                                  <a:extLst>
                                    <a:ext uri="{837473B0-CC2E-450a-ABE3-18F120FF3D37}">
                                      <a15:objectPr xmlns:a15="http://schemas.microsoft.com/office/drawing/2012/main" objectId="_1784922584" isActiveX="0" linkType=""/>
                                    </a:ext>
                                  </a:extLst>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2605" cy="391795"/>
                                </a:xfrm>
                                <a:prstGeom prst="rect">
                                  <a:avLst/>
                                </a:prstGeom>
                                <a:noFill/>
                                <a:ln>
                                  <a:noFill/>
                                </a:ln>
                              </pic:spPr>
                            </pic:pic>
                          </a:graphicData>
                        </a:graphic>
                      </wp:inline>
                    </w:drawing>
                    <w:objectEmbed w:drawAspect="content" r:id="rId27" w:progId="Equation.DSMT4" w:shapeId="70" w:fieldCodes=""/>
                  </w:object>
                </mc:Fallback>
              </mc:AlternateContent>
            </w:r>
          </w:p>
        </w:tc>
        <w:tc>
          <w:tcPr>
            <w:tcW w:w="41.90pt" w:type="dxa"/>
          </w:tcPr>
          <w:p w14:paraId="179719B5" w14:textId="77777777" w:rsidR="003815E6" w:rsidRPr="009662D3" w:rsidRDefault="003815E6" w:rsidP="003815E6">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4.089</w:t>
            </w:r>
          </w:p>
        </w:tc>
        <w:tc>
          <w:tcPr>
            <w:tcW w:w="49.50pt" w:type="dxa"/>
          </w:tcPr>
          <w:p w14:paraId="1AC1FDF6" w14:textId="77777777" w:rsidR="003815E6" w:rsidRPr="009662D3" w:rsidRDefault="003815E6" w:rsidP="003815E6">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4.306</w:t>
            </w:r>
          </w:p>
        </w:tc>
      </w:tr>
      <w:tr w:rsidR="003815E6" w:rsidRPr="007C2EF9" w14:paraId="58AEEB0C" w14:textId="77777777" w:rsidTr="00FB27DF">
        <w:tc>
          <w:tcPr>
            <w:cnfStyle w:firstRow="0" w:lastRow="0" w:firstColumn="1" w:lastColumn="0" w:oddVBand="0" w:evenVBand="0" w:oddHBand="0" w:evenHBand="0" w:firstRowFirstColumn="0" w:firstRowLastColumn="0" w:lastRowFirstColumn="0" w:lastRowLastColumn="0"/>
            <w:tcW w:w="25.05pt" w:type="dxa"/>
          </w:tcPr>
          <w:p w14:paraId="4278B78E" w14:textId="77777777" w:rsidR="003815E6" w:rsidRPr="009662D3" w:rsidRDefault="003815E6" w:rsidP="003815E6">
            <w:pPr>
              <w:pStyle w:val="tablecopy"/>
              <w:jc w:val="center"/>
              <w:rPr>
                <w:rFonts w:eastAsia="SimSun"/>
                <w:b w:val="0"/>
                <w:bCs w:val="0"/>
                <w:lang w:eastAsia="en-US"/>
              </w:rPr>
            </w:pPr>
            <w:r w:rsidRPr="009662D3">
              <w:rPr>
                <w:rFonts w:eastAsia="SimSun"/>
                <w:b w:val="0"/>
                <w:bCs w:val="0"/>
                <w:lang w:eastAsia="en-US"/>
              </w:rPr>
              <w:t>21</w:t>
            </w:r>
          </w:p>
        </w:tc>
        <w:tc>
          <w:tcPr>
            <w:tcW w:w="139.80pt" w:type="dxa"/>
          </w:tcPr>
          <w:p w14:paraId="2C269CE0" w14:textId="532BC3C4" w:rsidR="003815E6" w:rsidRPr="009662D3" w:rsidRDefault="003815E6" w:rsidP="003815E6">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381B4D">
              <w:rPr>
                <w:rFonts w:eastAsia="SimSun"/>
                <w:b/>
                <w:bCs/>
                <w:position w:val="-24"/>
                <w:lang w:eastAsia="en-US"/>
              </w:rPr>
              <mc:AlternateContent>
                <mc:Choice Requires="v">
                  <w:object w:dxaOrig="42pt" w:dyaOrig="31pt" w14:anchorId="7A2AB341">
                    <v:shape id="_x0000_i1095" type="#_x0000_t75" style="width:42.1pt;height:30.85pt" o:ole="">
                      <v:imagedata r:id="rId29" o:title=""/>
                    </v:shape>
                    <o:OLEObject Type="Embed" ProgID="Equation.DSMT4" ShapeID="_x0000_i1095" DrawAspect="Content" ObjectID="_1784922585" r:id="rId30"/>
                  </w:object>
                </mc:Choice>
                <mc:Fallback>
                  <w:object>
                    <w:drawing>
                      <wp:inline distT="0" distB="0" distL="0" distR="0" wp14:anchorId="7FD681D7" wp14:editId="191D2FDE">
                        <wp:extent cx="534670" cy="391795"/>
                        <wp:effectExtent l="0" t="0" r="0" b="8255"/>
                        <wp:docPr id="71" name="Object 7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1"/>
                                <pic:cNvPicPr>
                                  <a:picLocks noChangeAspect="1" noChangeArrowheads="1"/>
                                  <a:extLst>
                                    <a:ext uri="{837473B0-CC2E-450a-ABE3-18F120FF3D37}">
                                      <a15:objectPr xmlns:a15="http://schemas.microsoft.com/office/drawing/2012/main" objectId="_1784922585" isActiveX="0" linkType=""/>
                                    </a:ext>
                                  </a:extLst>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4670" cy="391795"/>
                                </a:xfrm>
                                <a:prstGeom prst="rect">
                                  <a:avLst/>
                                </a:prstGeom>
                                <a:noFill/>
                                <a:ln>
                                  <a:noFill/>
                                </a:ln>
                              </pic:spPr>
                            </pic:pic>
                          </a:graphicData>
                        </a:graphic>
                      </wp:inline>
                    </w:drawing>
                    <w:objectEmbed w:drawAspect="content" r:id="rId30" w:progId="Equation.DSMT4" w:shapeId="71" w:fieldCodes=""/>
                  </w:object>
                </mc:Fallback>
              </mc:AlternateContent>
            </w:r>
          </w:p>
        </w:tc>
        <w:tc>
          <w:tcPr>
            <w:tcW w:w="41.90pt" w:type="dxa"/>
          </w:tcPr>
          <w:p w14:paraId="605D127E" w14:textId="77777777" w:rsidR="003815E6" w:rsidRPr="009662D3" w:rsidRDefault="003815E6" w:rsidP="003815E6">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56.331</w:t>
            </w:r>
          </w:p>
        </w:tc>
        <w:tc>
          <w:tcPr>
            <w:tcW w:w="49.50pt" w:type="dxa"/>
          </w:tcPr>
          <w:p w14:paraId="6D9B52CC" w14:textId="77777777" w:rsidR="003815E6" w:rsidRPr="009662D3" w:rsidRDefault="003815E6" w:rsidP="003815E6">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56.331</w:t>
            </w:r>
          </w:p>
        </w:tc>
      </w:tr>
      <w:tr w:rsidR="00FB27DF" w:rsidRPr="007C2EF9" w14:paraId="1470C3E0" w14:textId="77777777" w:rsidTr="00FB27DF">
        <w:tc>
          <w:tcPr>
            <w:cnfStyle w:firstRow="0" w:lastRow="0" w:firstColumn="1" w:lastColumn="0" w:oddVBand="0" w:evenVBand="0" w:oddHBand="0" w:evenHBand="0" w:firstRowFirstColumn="0" w:firstRowLastColumn="0" w:lastRowFirstColumn="0" w:lastRowLastColumn="0"/>
            <w:tcW w:w="25.05pt" w:type="dxa"/>
          </w:tcPr>
          <w:p w14:paraId="497C232B"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2</w:t>
            </w:r>
          </w:p>
        </w:tc>
        <w:tc>
          <w:tcPr>
            <w:tcW w:w="139.80pt" w:type="dxa"/>
          </w:tcPr>
          <w:p w14:paraId="3A5E1378"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 xml:space="preserve">Ứng suất tại vị trí khớp của đường cong S-N: </w:t>
            </w:r>
            <w:r w:rsidRPr="00AF22AC">
              <w:rPr>
                <w:rFonts w:eastAsia="SimSun"/>
                <w:color w:val="FF0000"/>
                <w:lang w:eastAsia="en-US"/>
              </w:rPr>
              <w:t>S</w:t>
            </w:r>
            <w:r w:rsidRPr="00AF22AC">
              <w:rPr>
                <w:rFonts w:eastAsia="SimSun"/>
                <w:color w:val="FF0000"/>
                <w:vertAlign w:val="subscript"/>
                <w:lang w:eastAsia="en-US"/>
              </w:rPr>
              <w:t>1</w:t>
            </w:r>
          </w:p>
        </w:tc>
        <w:tc>
          <w:tcPr>
            <w:tcW w:w="41.90pt" w:type="dxa"/>
          </w:tcPr>
          <w:p w14:paraId="461DBD2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93.594</w:t>
            </w:r>
          </w:p>
        </w:tc>
        <w:tc>
          <w:tcPr>
            <w:tcW w:w="49.50pt" w:type="dxa"/>
          </w:tcPr>
          <w:p w14:paraId="7DEF7EB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6.841</w:t>
            </w:r>
          </w:p>
        </w:tc>
      </w:tr>
      <w:tr w:rsidR="00FB27DF" w:rsidRPr="007C2EF9" w14:paraId="1734FBC9" w14:textId="77777777" w:rsidTr="00FB27DF">
        <w:tc>
          <w:tcPr>
            <w:cnfStyle w:firstRow="0" w:lastRow="0" w:firstColumn="1" w:lastColumn="0" w:oddVBand="0" w:evenVBand="0" w:oddHBand="0" w:evenHBand="0" w:firstRowFirstColumn="0" w:firstRowLastColumn="0" w:lastRowFirstColumn="0" w:lastRowLastColumn="0"/>
            <w:tcW w:w="25.05pt" w:type="dxa"/>
          </w:tcPr>
          <w:p w14:paraId="451717E1"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3</w:t>
            </w:r>
          </w:p>
        </w:tc>
        <w:tc>
          <w:tcPr>
            <w:tcW w:w="139.80pt" w:type="dxa"/>
          </w:tcPr>
          <w:p w14:paraId="21FBF2B9" w14:textId="19536776" w:rsidR="00FB27DF" w:rsidRPr="009662D3" w:rsidRDefault="00E54D9A"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E54D9A">
              <w:rPr>
                <w:rFonts w:eastAsia="SimSun"/>
                <w:position w:val="-12"/>
                <w:lang w:eastAsia="en-US"/>
              </w:rPr>
              <mc:AlternateContent>
                <mc:Choice Requires="v">
                  <w:object w:dxaOrig="36pt" w:dyaOrig="20pt" w14:anchorId="204C8CAF">
                    <v:shape id="_x0000_i1032" type="#_x0000_t75" style="width:35.05pt;height:19.15pt" o:ole="">
                      <v:imagedata r:id="rId32" o:title=""/>
                    </v:shape>
                    <o:OLEObject Type="Embed" ProgID="Equation.DSMT4" ShapeID="_x0000_i1032" DrawAspect="Content" ObjectID="_1784922586" r:id="rId33"/>
                  </w:object>
                </mc:Choice>
                <mc:Fallback>
                  <w:object>
                    <w:drawing>
                      <wp:inline distT="0" distB="0" distL="0" distR="0" wp14:anchorId="143B5C2D" wp14:editId="63F0B4F0">
                        <wp:extent cx="445135" cy="243205"/>
                        <wp:effectExtent l="0" t="0" r="0" b="4445"/>
                        <wp:docPr id="8" name="Object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784922586" isActiveX="0" linkType=""/>
                                    </a:ext>
                                  </a:extLst>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5135" cy="243205"/>
                                </a:xfrm>
                                <a:prstGeom prst="rect">
                                  <a:avLst/>
                                </a:prstGeom>
                                <a:noFill/>
                                <a:ln>
                                  <a:noFill/>
                                </a:ln>
                              </pic:spPr>
                            </pic:pic>
                          </a:graphicData>
                        </a:graphic>
                      </wp:inline>
                    </w:drawing>
                    <w:objectEmbed w:drawAspect="content" r:id="rId33" w:progId="Equation.DSMT4" w:shapeId="8" w:fieldCodes=""/>
                  </w:object>
                </mc:Fallback>
              </mc:AlternateContent>
            </w:r>
          </w:p>
        </w:tc>
        <w:tc>
          <w:tcPr>
            <w:tcW w:w="41.90pt" w:type="dxa"/>
          </w:tcPr>
          <w:p w14:paraId="599B70D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781</w:t>
            </w:r>
          </w:p>
        </w:tc>
        <w:tc>
          <w:tcPr>
            <w:tcW w:w="49.50pt" w:type="dxa"/>
          </w:tcPr>
          <w:p w14:paraId="3B447C1D"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733</w:t>
            </w:r>
          </w:p>
        </w:tc>
      </w:tr>
      <w:tr w:rsidR="00FB27DF" w:rsidRPr="007C2EF9" w14:paraId="1D6725D4" w14:textId="77777777" w:rsidTr="00FB27DF">
        <w:tc>
          <w:tcPr>
            <w:cnfStyle w:firstRow="0" w:lastRow="0" w:firstColumn="1" w:lastColumn="0" w:oddVBand="0" w:evenVBand="0" w:oddHBand="0" w:evenHBand="0" w:firstRowFirstColumn="0" w:firstRowLastColumn="0" w:lastRowFirstColumn="0" w:lastRowLastColumn="0"/>
            <w:tcW w:w="25.05pt" w:type="dxa"/>
          </w:tcPr>
          <w:p w14:paraId="66AC1859"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4</w:t>
            </w:r>
          </w:p>
        </w:tc>
        <w:tc>
          <w:tcPr>
            <w:tcW w:w="139.80pt" w:type="dxa"/>
          </w:tcPr>
          <w:p w14:paraId="732EEF5D" w14:textId="6520294F"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Phân phối Gamma</w:t>
            </w:r>
            <w:r w:rsidR="005B7537" w:rsidRPr="005B7537">
              <w:rPr>
                <w:rFonts w:eastAsia="SimSun"/>
                <w:position w:val="-14"/>
                <w:lang w:eastAsia="en-US"/>
              </w:rPr>
              <mc:AlternateContent>
                <mc:Choice Requires="v">
                  <w:object w:dxaOrig="101pt" w:dyaOrig="21pt" w14:anchorId="33BDCF58">
                    <v:shape id="_x0000_i1033" type="#_x0000_t75" style="width:101pt;height:20.1pt" o:ole="">
                      <v:imagedata r:id="rId35" o:title=""/>
                    </v:shape>
                    <o:OLEObject Type="Embed" ProgID="Equation.DSMT4" ShapeID="_x0000_i1033" DrawAspect="Content" ObjectID="_1784922587" r:id="rId36"/>
                  </w:object>
                </mc:Choice>
                <mc:Fallback>
                  <w:object>
                    <w:drawing>
                      <wp:inline distT="0" distB="0" distL="0" distR="0" wp14:anchorId="1821C3E2" wp14:editId="5608F7A7">
                        <wp:extent cx="1282700" cy="255270"/>
                        <wp:effectExtent l="0" t="0" r="0" b="0"/>
                        <wp:docPr id="9" name="Object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
                                <pic:cNvPicPr>
                                  <a:picLocks noChangeAspect="1" noChangeArrowheads="1"/>
                                  <a:extLst>
                                    <a:ext uri="{837473B0-CC2E-450a-ABE3-18F120FF3D37}">
                                      <a15:objectPr xmlns:a15="http://schemas.microsoft.com/office/drawing/2012/main" objectId="_1784922587" isActiveX="0" linkType=""/>
                                    </a:ext>
                                  </a:extLst>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82700" cy="255270"/>
                                </a:xfrm>
                                <a:prstGeom prst="rect">
                                  <a:avLst/>
                                </a:prstGeom>
                                <a:noFill/>
                                <a:ln>
                                  <a:noFill/>
                                </a:ln>
                              </pic:spPr>
                            </pic:pic>
                          </a:graphicData>
                        </a:graphic>
                      </wp:inline>
                    </w:drawing>
                    <w:objectEmbed w:drawAspect="content" r:id="rId36" w:progId="Equation.DSMT4" w:shapeId="9" w:fieldCodes=""/>
                  </w:object>
                </mc:Fallback>
              </mc:AlternateContent>
            </w:r>
          </w:p>
        </w:tc>
        <w:tc>
          <w:tcPr>
            <w:tcW w:w="41.90pt" w:type="dxa"/>
          </w:tcPr>
          <w:p w14:paraId="6AA1A53D"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395</w:t>
            </w:r>
          </w:p>
        </w:tc>
        <w:tc>
          <w:tcPr>
            <w:tcW w:w="49.50pt" w:type="dxa"/>
          </w:tcPr>
          <w:p w14:paraId="564D091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57</w:t>
            </w:r>
          </w:p>
        </w:tc>
      </w:tr>
      <w:tr w:rsidR="00FB27DF" w:rsidRPr="007C2EF9" w14:paraId="2FEA48DA" w14:textId="77777777" w:rsidTr="00FB27DF">
        <w:tc>
          <w:tcPr>
            <w:cnfStyle w:firstRow="0" w:lastRow="0" w:firstColumn="1" w:lastColumn="0" w:oddVBand="0" w:evenVBand="0" w:oddHBand="0" w:evenHBand="0" w:firstRowFirstColumn="0" w:firstRowLastColumn="0" w:lastRowFirstColumn="0" w:lastRowLastColumn="0"/>
            <w:tcW w:w="25.05pt" w:type="dxa"/>
          </w:tcPr>
          <w:p w14:paraId="1922ED2A"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5</w:t>
            </w:r>
          </w:p>
        </w:tc>
        <w:tc>
          <w:tcPr>
            <w:tcW w:w="139.80pt" w:type="dxa"/>
          </w:tcPr>
          <w:p w14:paraId="6BF1321B" w14:textId="4F20AE4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 xml:space="preserve">Phân phối gamma </w:t>
            </w:r>
            <w:r w:rsidR="005B7537" w:rsidRPr="005B7537">
              <w:rPr>
                <w:rFonts w:eastAsia="SimSun"/>
                <w:position w:val="-14"/>
                <w:lang w:eastAsia="en-US"/>
              </w:rPr>
              <mc:AlternateContent>
                <mc:Choice Requires="v">
                  <w:object w:dxaOrig="102pt" w:dyaOrig="21pt" w14:anchorId="13C83E89">
                    <v:shape id="_x0000_i1034" type="#_x0000_t75" style="width:101.45pt;height:20.1pt" o:ole="">
                      <v:imagedata r:id="rId38" o:title=""/>
                    </v:shape>
                    <o:OLEObject Type="Embed" ProgID="Equation.DSMT4" ShapeID="_x0000_i1034" DrawAspect="Content" ObjectID="_1784922588" r:id="rId39"/>
                  </w:object>
                </mc:Choice>
                <mc:Fallback>
                  <w:object>
                    <w:drawing>
                      <wp:inline distT="0" distB="0" distL="0" distR="0" wp14:anchorId="4C4314EA" wp14:editId="13C4BF9C">
                        <wp:extent cx="1288415" cy="255270"/>
                        <wp:effectExtent l="0" t="0" r="6985" b="0"/>
                        <wp:docPr id="10" name="Object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784922588" isActiveX="0" linkType=""/>
                                    </a:ext>
                                  </a:extLst>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88415" cy="255270"/>
                                </a:xfrm>
                                <a:prstGeom prst="rect">
                                  <a:avLst/>
                                </a:prstGeom>
                                <a:noFill/>
                                <a:ln>
                                  <a:noFill/>
                                </a:ln>
                              </pic:spPr>
                            </pic:pic>
                          </a:graphicData>
                        </a:graphic>
                      </wp:inline>
                    </w:drawing>
                    <w:objectEmbed w:drawAspect="content" r:id="rId39" w:progId="Equation.DSMT4" w:shapeId="10" w:fieldCodes=""/>
                  </w:object>
                </mc:Fallback>
              </mc:AlternateContent>
            </w:r>
          </w:p>
        </w:tc>
        <w:tc>
          <w:tcPr>
            <w:tcW w:w="41.90pt" w:type="dxa"/>
          </w:tcPr>
          <w:p w14:paraId="1F1C2B7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242</w:t>
            </w:r>
          </w:p>
        </w:tc>
        <w:tc>
          <w:tcPr>
            <w:tcW w:w="49.50pt" w:type="dxa"/>
          </w:tcPr>
          <w:p w14:paraId="16BB9526"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233</w:t>
            </w:r>
          </w:p>
        </w:tc>
      </w:tr>
      <w:tr w:rsidR="00FB27DF" w:rsidRPr="007C2EF9" w14:paraId="0F01A8B5" w14:textId="77777777" w:rsidTr="00FB27DF">
        <w:tc>
          <w:tcPr>
            <w:cnfStyle w:firstRow="0" w:lastRow="0" w:firstColumn="1" w:lastColumn="0" w:oddVBand="0" w:evenVBand="0" w:oddHBand="0" w:evenHBand="0" w:firstRowFirstColumn="0" w:firstRowLastColumn="0" w:lastRowFirstColumn="0" w:lastRowLastColumn="0"/>
            <w:tcW w:w="25.05pt" w:type="dxa"/>
          </w:tcPr>
          <w:p w14:paraId="49F99D86"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6</w:t>
            </w:r>
          </w:p>
        </w:tc>
        <w:tc>
          <w:tcPr>
            <w:tcW w:w="139.80pt" w:type="dxa"/>
          </w:tcPr>
          <w:p w14:paraId="081CFEB7"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Thiệt hại mỏi do tính toán: D</w:t>
            </w:r>
          </w:p>
        </w:tc>
        <w:tc>
          <w:tcPr>
            <w:tcW w:w="41.90pt" w:type="dxa"/>
          </w:tcPr>
          <w:p w14:paraId="5B646E92"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w:t>
            </w:r>
          </w:p>
        </w:tc>
        <w:tc>
          <w:tcPr>
            <w:tcW w:w="49.50pt" w:type="dxa"/>
          </w:tcPr>
          <w:p w14:paraId="36F2CACE"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w:t>
            </w:r>
          </w:p>
        </w:tc>
      </w:tr>
      <w:tr w:rsidR="00FB27DF" w:rsidRPr="007C2EF9" w14:paraId="6CB16FF9" w14:textId="77777777" w:rsidTr="00FB27DF">
        <w:tc>
          <w:tcPr>
            <w:cnfStyle w:firstRow="0" w:lastRow="0" w:firstColumn="1" w:lastColumn="0" w:oddVBand="0" w:evenVBand="0" w:oddHBand="0" w:evenHBand="0" w:firstRowFirstColumn="0" w:firstRowLastColumn="0" w:lastRowFirstColumn="0" w:lastRowLastColumn="0"/>
            <w:tcW w:w="25.05pt" w:type="dxa"/>
          </w:tcPr>
          <w:p w14:paraId="4DB1DE27"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7</w:t>
            </w:r>
          </w:p>
        </w:tc>
        <w:tc>
          <w:tcPr>
            <w:tcW w:w="139.80pt" w:type="dxa"/>
          </w:tcPr>
          <w:p w14:paraId="3BA4531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Tuổi thọ được tính toán T [years]</w:t>
            </w:r>
          </w:p>
        </w:tc>
        <w:tc>
          <w:tcPr>
            <w:tcW w:w="41.90pt" w:type="dxa"/>
          </w:tcPr>
          <w:p w14:paraId="2A135EF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0.006</w:t>
            </w:r>
          </w:p>
        </w:tc>
        <w:tc>
          <w:tcPr>
            <w:tcW w:w="49.50pt" w:type="dxa"/>
          </w:tcPr>
          <w:p w14:paraId="442DD3A9"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0.002</w:t>
            </w:r>
          </w:p>
        </w:tc>
      </w:tr>
    </w:tbl>
    <w:p w14:paraId="50BCAD5C" w14:textId="4A43B939" w:rsidR="00B61B4C" w:rsidRDefault="00B34D08" w:rsidP="00C7624F">
      <w:pPr>
        <w:pStyle w:val="tablehead"/>
      </w:pPr>
      <w:r>
        <w:t>BẢNG THỂ HIỆN HỆ SỐ HÌNH DẠNG WEIBULL</w:t>
      </w:r>
      <w:r w:rsidR="005D6F38">
        <w:t xml:space="preserve"> TRONG CÁC KHU VỰC VÀ ĐIỀU KIỆN KẾT CẤU KHÁC NHAU</w:t>
      </w:r>
    </w:p>
    <w:tbl>
      <w:tblPr>
        <w:tblStyle w:val="TableGrid"/>
        <w:tblW w:w="0pt" w:type="dxa"/>
        <w:tblLook w:firstRow="1" w:lastRow="0" w:firstColumn="1" w:lastColumn="0" w:noHBand="0" w:noVBand="1"/>
      </w:tblPr>
      <w:tblGrid>
        <w:gridCol w:w="519"/>
        <w:gridCol w:w="1096"/>
        <w:gridCol w:w="3408"/>
      </w:tblGrid>
      <w:tr w:rsidR="002053E3" w14:paraId="59331C42" w14:textId="77777777" w:rsidTr="00F5761A">
        <w:tc>
          <w:tcPr>
            <w:tcW w:w="25.95pt" w:type="dxa"/>
            <w:vAlign w:val="center"/>
          </w:tcPr>
          <w:p w14:paraId="3C36EC78" w14:textId="551FFE08" w:rsidR="002053E3" w:rsidRDefault="002053E3" w:rsidP="00F5761A">
            <w:pPr>
              <w:pStyle w:val="tablecolhead"/>
            </w:pPr>
            <w:r>
              <w:t>STT</w:t>
            </w:r>
          </w:p>
        </w:tc>
        <w:tc>
          <w:tcPr>
            <w:tcW w:w="54.80pt" w:type="dxa"/>
            <w:vAlign w:val="center"/>
          </w:tcPr>
          <w:p w14:paraId="221A8D2A" w14:textId="55F171FE" w:rsidR="002053E3" w:rsidRDefault="002053E3" w:rsidP="00F5761A">
            <w:pPr>
              <w:pStyle w:val="tablecolhead"/>
            </w:pPr>
            <w:r>
              <w:t>Hệ số hình dạng Weibul</w:t>
            </w:r>
          </w:p>
        </w:tc>
        <w:tc>
          <w:tcPr>
            <w:tcW w:w="170.40pt" w:type="dxa"/>
            <w:vAlign w:val="center"/>
          </w:tcPr>
          <w:p w14:paraId="6FA6485D" w14:textId="13282842" w:rsidR="002053E3" w:rsidRDefault="002053E3" w:rsidP="00F5761A">
            <w:pPr>
              <w:pStyle w:val="tablecolhead"/>
            </w:pPr>
            <w:r>
              <w:t>Khu vực và điều kiện kết cấu</w:t>
            </w:r>
          </w:p>
        </w:tc>
      </w:tr>
      <w:tr w:rsidR="002053E3" w14:paraId="31A1A35C" w14:textId="77777777" w:rsidTr="002053E3">
        <w:tc>
          <w:tcPr>
            <w:tcW w:w="25.95pt" w:type="dxa"/>
          </w:tcPr>
          <w:p w14:paraId="18CFEF37" w14:textId="5726D295" w:rsidR="002053E3" w:rsidRPr="004F1972" w:rsidRDefault="002053E3" w:rsidP="002053E3">
            <w:pPr>
              <w:pStyle w:val="tablecolhead"/>
              <w:rPr>
                <w:b w:val="0"/>
                <w:bCs w:val="0"/>
              </w:rPr>
            </w:pPr>
            <w:r w:rsidRPr="004F1972">
              <w:rPr>
                <w:b w:val="0"/>
                <w:bCs w:val="0"/>
              </w:rPr>
              <w:t>1</w:t>
            </w:r>
          </w:p>
        </w:tc>
        <w:tc>
          <w:tcPr>
            <w:tcW w:w="54.80pt" w:type="dxa"/>
          </w:tcPr>
          <w:p w14:paraId="7C18BF48" w14:textId="1838610D" w:rsidR="002053E3" w:rsidRPr="004F1972" w:rsidRDefault="002053E3" w:rsidP="002053E3">
            <w:pPr>
              <w:pStyle w:val="tablecolhead"/>
              <w:rPr>
                <w:b w:val="0"/>
                <w:bCs w:val="0"/>
              </w:rPr>
            </w:pPr>
            <w:r w:rsidRPr="004F1972">
              <w:rPr>
                <w:b w:val="0"/>
                <w:bCs w:val="0"/>
              </w:rPr>
              <w:t>0.5</w:t>
            </w:r>
          </w:p>
        </w:tc>
        <w:tc>
          <w:tcPr>
            <w:tcW w:w="170.40pt" w:type="dxa"/>
          </w:tcPr>
          <w:p w14:paraId="5C6F3719" w14:textId="5A269CDB" w:rsidR="002053E3" w:rsidRPr="003A7C24" w:rsidRDefault="00285455" w:rsidP="002053E3">
            <w:pPr>
              <w:pStyle w:val="tablecolhead"/>
              <w:rPr>
                <w:b w:val="0"/>
                <w:bCs w:val="0"/>
                <w:color w:val="FF0000"/>
              </w:rPr>
            </w:pPr>
            <w:r w:rsidRPr="003A7C24">
              <w:rPr>
                <w:b w:val="0"/>
                <w:bCs w:val="0"/>
                <w:color w:val="FF0000"/>
              </w:rPr>
              <w:t xml:space="preserve">Đối với các </w:t>
            </w:r>
            <w:r w:rsidR="00955C52" w:rsidRPr="003A7C24">
              <w:rPr>
                <w:b w:val="0"/>
                <w:bCs w:val="0"/>
                <w:color w:val="FF0000"/>
              </w:rPr>
              <w:t>giàn khoan có cấu trúc chân chống (jackets)</w:t>
            </w:r>
            <w:r w:rsidR="00955C52" w:rsidRPr="003A7C24">
              <w:rPr>
                <w:color w:val="FF0000"/>
              </w:rPr>
              <w:t xml:space="preserve"> </w:t>
            </w:r>
            <w:r w:rsidRPr="003A7C24">
              <w:rPr>
                <w:b w:val="0"/>
                <w:bCs w:val="0"/>
                <w:color w:val="FF0000"/>
              </w:rPr>
              <w:t xml:space="preserve">và </w:t>
            </w:r>
            <w:r w:rsidR="00955C52" w:rsidRPr="003A7C24">
              <w:rPr>
                <w:b w:val="0"/>
                <w:bCs w:val="0"/>
                <w:color w:val="FF0000"/>
              </w:rPr>
              <w:t>giàn khoan nổi có cấu trúc hình trụ</w:t>
            </w:r>
            <w:r w:rsidRPr="003A7C24">
              <w:rPr>
                <w:b w:val="0"/>
                <w:bCs w:val="0"/>
                <w:color w:val="FF0000"/>
              </w:rPr>
              <w:t xml:space="preserve"> ở Vịnh Mexico.</w:t>
            </w:r>
          </w:p>
        </w:tc>
      </w:tr>
      <w:tr w:rsidR="002053E3" w14:paraId="10AF5463" w14:textId="77777777" w:rsidTr="002053E3">
        <w:tc>
          <w:tcPr>
            <w:tcW w:w="25.95pt" w:type="dxa"/>
          </w:tcPr>
          <w:p w14:paraId="2104BBC4" w14:textId="42FE9AAD" w:rsidR="002053E3" w:rsidRPr="004F1972" w:rsidRDefault="002053E3" w:rsidP="002053E3">
            <w:pPr>
              <w:pStyle w:val="tablecolhead"/>
              <w:rPr>
                <w:b w:val="0"/>
                <w:bCs w:val="0"/>
              </w:rPr>
            </w:pPr>
            <w:r w:rsidRPr="004F1972">
              <w:rPr>
                <w:b w:val="0"/>
                <w:bCs w:val="0"/>
              </w:rPr>
              <w:t>2</w:t>
            </w:r>
          </w:p>
        </w:tc>
        <w:tc>
          <w:tcPr>
            <w:tcW w:w="54.80pt" w:type="dxa"/>
          </w:tcPr>
          <w:p w14:paraId="4DA422A6" w14:textId="263711A9" w:rsidR="002053E3" w:rsidRPr="004F1972" w:rsidRDefault="002053E3" w:rsidP="002053E3">
            <w:pPr>
              <w:pStyle w:val="tablecolhead"/>
              <w:rPr>
                <w:b w:val="0"/>
                <w:bCs w:val="0"/>
              </w:rPr>
            </w:pPr>
            <w:r w:rsidRPr="004F1972">
              <w:rPr>
                <w:b w:val="0"/>
                <w:bCs w:val="0"/>
              </w:rPr>
              <w:t>0.7</w:t>
            </w:r>
          </w:p>
        </w:tc>
        <w:tc>
          <w:tcPr>
            <w:tcW w:w="170.40pt" w:type="dxa"/>
          </w:tcPr>
          <w:p w14:paraId="2CD208FB" w14:textId="11FE2E48" w:rsidR="002053E3" w:rsidRPr="004F1972" w:rsidRDefault="00955C52" w:rsidP="002053E3">
            <w:pPr>
              <w:pStyle w:val="tablecolhead"/>
              <w:rPr>
                <w:b w:val="0"/>
                <w:bCs w:val="0"/>
              </w:rPr>
            </w:pPr>
            <w:r w:rsidRPr="00955C52">
              <w:rPr>
                <w:b w:val="0"/>
                <w:bCs w:val="0"/>
                <w:color w:val="FF0000"/>
              </w:rPr>
              <w:t xml:space="preserve">Đối với các thanh chống đường nước và lực cắt ngang động tại Vịnh Mexico, cũng như các phao </w:t>
            </w:r>
            <w:r w:rsidRPr="00955C52">
              <w:rPr>
                <w:b w:val="0"/>
                <w:bCs w:val="0"/>
                <w:color w:val="FF0000"/>
              </w:rPr>
              <w:t>nổi của giàn khoan được neo cố định dưới đáy biển bằng các dây cáp</w:t>
            </w:r>
          </w:p>
        </w:tc>
      </w:tr>
      <w:tr w:rsidR="004F1972" w14:paraId="6EF1E809" w14:textId="77777777" w:rsidTr="002053E3">
        <w:tc>
          <w:tcPr>
            <w:tcW w:w="25.95pt" w:type="dxa"/>
          </w:tcPr>
          <w:p w14:paraId="493679B6" w14:textId="515F8B98" w:rsidR="004F1972" w:rsidRPr="004F1972" w:rsidRDefault="004F1972" w:rsidP="002053E3">
            <w:pPr>
              <w:pStyle w:val="tablecolhead"/>
              <w:rPr>
                <w:b w:val="0"/>
                <w:bCs w:val="0"/>
              </w:rPr>
            </w:pPr>
            <w:r w:rsidRPr="004F1972">
              <w:rPr>
                <w:b w:val="0"/>
                <w:bCs w:val="0"/>
              </w:rPr>
              <w:t>3</w:t>
            </w:r>
          </w:p>
        </w:tc>
        <w:tc>
          <w:tcPr>
            <w:tcW w:w="54.80pt" w:type="dxa"/>
          </w:tcPr>
          <w:p w14:paraId="49E81A93" w14:textId="597B1677" w:rsidR="004F1972" w:rsidRPr="004F1972" w:rsidRDefault="004F1972" w:rsidP="002053E3">
            <w:pPr>
              <w:pStyle w:val="tablecolhead"/>
              <w:rPr>
                <w:b w:val="0"/>
                <w:bCs w:val="0"/>
              </w:rPr>
            </w:pPr>
            <w:r w:rsidRPr="004F1972">
              <w:rPr>
                <w:b w:val="0"/>
                <w:bCs w:val="0"/>
              </w:rPr>
              <w:t>1</w:t>
            </w:r>
          </w:p>
        </w:tc>
        <w:tc>
          <w:tcPr>
            <w:tcW w:w="170.40pt" w:type="dxa"/>
          </w:tcPr>
          <w:p w14:paraId="685062F9" w14:textId="452B8CD2" w:rsidR="004F1972" w:rsidRPr="004F1972" w:rsidRDefault="004F1972" w:rsidP="002053E3">
            <w:pPr>
              <w:pStyle w:val="tablecolhead"/>
              <w:rPr>
                <w:b w:val="0"/>
                <w:bCs w:val="0"/>
              </w:rPr>
            </w:pPr>
            <w:r w:rsidRPr="003E05DF">
              <w:rPr>
                <w:b w:val="0"/>
                <w:bCs w:val="0"/>
                <w:color w:val="FF0000"/>
              </w:rPr>
              <w:t>Cho biển Bắc, biển Đông và</w:t>
            </w:r>
            <w:r w:rsidR="0065040D" w:rsidRPr="003E05DF">
              <w:rPr>
                <w:b w:val="0"/>
                <w:bCs w:val="0"/>
                <w:color w:val="FF0000"/>
              </w:rPr>
              <w:t xml:space="preserve"> Nam</w:t>
            </w:r>
            <w:r w:rsidRPr="003E05DF">
              <w:rPr>
                <w:b w:val="0"/>
                <w:bCs w:val="0"/>
                <w:color w:val="FF0000"/>
              </w:rPr>
              <w:t xml:space="preserve"> California (</w:t>
            </w:r>
            <w:r w:rsidR="0065040D" w:rsidRPr="003E05DF">
              <w:rPr>
                <w:b w:val="0"/>
                <w:bCs w:val="0"/>
                <w:color w:val="FF0000"/>
              </w:rPr>
              <w:t>tải trọng tĩnh</w:t>
            </w:r>
            <w:r w:rsidRPr="003E05DF">
              <w:rPr>
                <w:b w:val="0"/>
                <w:bCs w:val="0"/>
                <w:color w:val="FF0000"/>
              </w:rPr>
              <w:t>)</w:t>
            </w:r>
          </w:p>
        </w:tc>
      </w:tr>
      <w:tr w:rsidR="004F1972" w14:paraId="1FDBF614" w14:textId="77777777" w:rsidTr="002053E3">
        <w:tc>
          <w:tcPr>
            <w:tcW w:w="25.95pt" w:type="dxa"/>
          </w:tcPr>
          <w:p w14:paraId="447E4088" w14:textId="547C13BD" w:rsidR="004F1972" w:rsidRPr="004F1972" w:rsidRDefault="004F1972" w:rsidP="002053E3">
            <w:pPr>
              <w:pStyle w:val="tablecolhead"/>
              <w:rPr>
                <w:b w:val="0"/>
                <w:bCs w:val="0"/>
              </w:rPr>
            </w:pPr>
            <w:r w:rsidRPr="004F1972">
              <w:rPr>
                <w:b w:val="0"/>
                <w:bCs w:val="0"/>
              </w:rPr>
              <w:t>4</w:t>
            </w:r>
          </w:p>
        </w:tc>
        <w:tc>
          <w:tcPr>
            <w:tcW w:w="54.80pt" w:type="dxa"/>
          </w:tcPr>
          <w:p w14:paraId="3A7E7E2B" w14:textId="1FA1712A" w:rsidR="004F1972" w:rsidRPr="004F1972" w:rsidRDefault="004F1972" w:rsidP="002053E3">
            <w:pPr>
              <w:pStyle w:val="tablecolhead"/>
              <w:rPr>
                <w:b w:val="0"/>
                <w:bCs w:val="0"/>
              </w:rPr>
            </w:pPr>
            <w:r w:rsidRPr="004F1972">
              <w:rPr>
                <w:b w:val="0"/>
                <w:bCs w:val="0"/>
              </w:rPr>
              <w:t>1.3</w:t>
            </w:r>
          </w:p>
        </w:tc>
        <w:tc>
          <w:tcPr>
            <w:tcW w:w="170.40pt" w:type="dxa"/>
          </w:tcPr>
          <w:p w14:paraId="21BB0C84" w14:textId="21F6C8F9" w:rsidR="004F1972" w:rsidRPr="004F1972" w:rsidRDefault="004F1972" w:rsidP="002053E3">
            <w:pPr>
              <w:pStyle w:val="tablecolhead"/>
              <w:rPr>
                <w:b w:val="0"/>
                <w:bCs w:val="0"/>
              </w:rPr>
            </w:pPr>
            <w:r w:rsidRPr="005A01CE">
              <w:rPr>
                <w:b w:val="0"/>
                <w:bCs w:val="0"/>
                <w:color w:val="FF0000"/>
              </w:rPr>
              <w:t>Cho biển Bắc, biển Đông và</w:t>
            </w:r>
            <w:r w:rsidR="001462BE" w:rsidRPr="005A01CE">
              <w:rPr>
                <w:b w:val="0"/>
                <w:bCs w:val="0"/>
                <w:color w:val="FF0000"/>
              </w:rPr>
              <w:t xml:space="preserve"> Nam</w:t>
            </w:r>
            <w:r w:rsidRPr="005A01CE">
              <w:rPr>
                <w:b w:val="0"/>
                <w:bCs w:val="0"/>
                <w:color w:val="FF0000"/>
              </w:rPr>
              <w:t xml:space="preserve"> Cal</w:t>
            </w:r>
            <w:r w:rsidR="003F66DF" w:rsidRPr="005A01CE">
              <w:rPr>
                <w:b w:val="0"/>
                <w:bCs w:val="0"/>
                <w:color w:val="FF0000"/>
              </w:rPr>
              <w:t>i</w:t>
            </w:r>
            <w:r w:rsidRPr="005A01CE">
              <w:rPr>
                <w:b w:val="0"/>
                <w:bCs w:val="0"/>
                <w:color w:val="FF0000"/>
              </w:rPr>
              <w:t>fornia và Châu Phi</w:t>
            </w:r>
            <w:r w:rsidR="001462BE" w:rsidRPr="005A01CE">
              <w:rPr>
                <w:b w:val="0"/>
                <w:bCs w:val="0"/>
                <w:color w:val="FF0000"/>
              </w:rPr>
              <w:t xml:space="preserve"> (tải trọng động)</w:t>
            </w:r>
          </w:p>
        </w:tc>
      </w:tr>
    </w:tbl>
    <w:p w14:paraId="230EBB58" w14:textId="77777777" w:rsidR="00CD69AA" w:rsidRDefault="00CD69AA" w:rsidP="00E7596C">
      <w:pPr>
        <w:pStyle w:val="BodyText"/>
      </w:pPr>
    </w:p>
    <w:p w14:paraId="06292AFE" w14:textId="399624C2" w:rsidR="0069292C" w:rsidRDefault="008C5584" w:rsidP="00E7596C">
      <w:pPr>
        <w:pStyle w:val="BodyText"/>
      </w:pPr>
      <w:r>
        <w:rPr>
          <w:noProof/>
        </w:rPr>
        <w:drawing>
          <wp:inline distT="0" distB="0" distL="0" distR="0" wp14:anchorId="500D08A2" wp14:editId="7C880915">
            <wp:extent cx="2790457" cy="5270987"/>
            <wp:effectExtent l="0" t="0" r="0" b="6350"/>
            <wp:docPr id="539059629"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39059629" name=""/>
                    <pic:cNvPicPr/>
                  </pic:nvPicPr>
                  <pic:blipFill>
                    <a:blip r:embed="rId41"/>
                    <a:stretch>
                      <a:fillRect/>
                    </a:stretch>
                  </pic:blipFill>
                  <pic:spPr>
                    <a:xfrm>
                      <a:off x="0" y="0"/>
                      <a:ext cx="2806539" cy="5301364"/>
                    </a:xfrm>
                    <a:prstGeom prst="rect">
                      <a:avLst/>
                    </a:prstGeom>
                  </pic:spPr>
                </pic:pic>
              </a:graphicData>
            </a:graphic>
          </wp:inline>
        </w:drawing>
      </w:r>
    </w:p>
    <w:p w14:paraId="00ACCF4C" w14:textId="1109FEE4" w:rsidR="0024235D" w:rsidRPr="00E07D7A" w:rsidRDefault="00E07D7A" w:rsidP="00862B8F">
      <w:pPr>
        <w:pStyle w:val="BodyText"/>
        <w:numPr>
          <w:ilvl w:val="0"/>
          <w:numId w:val="51"/>
        </w:numPr>
        <w:jc w:val="center"/>
        <w:rPr>
          <w:sz w:val="16"/>
          <w:szCs w:val="16"/>
        </w:rPr>
      </w:pPr>
      <w:r w:rsidRPr="00E07D7A">
        <w:rPr>
          <w:sz w:val="16"/>
          <w:szCs w:val="16"/>
        </w:rPr>
        <w:t>SƠ ĐỒ THUẬT TOÁN TÍNH TOÁN TỔN THƯƠNG MỎI TÍCH LŨY KẾT CẤU</w:t>
      </w:r>
    </w:p>
    <w:p w14:paraId="5E5815BC" w14:textId="0098987C" w:rsidR="003B7EA1" w:rsidRDefault="003B7EA1" w:rsidP="003B7EA1">
      <w:pPr>
        <w:pStyle w:val="Heading2"/>
      </w:pPr>
      <w:r>
        <w:t>Xây dựng chương trình tính toán</w:t>
      </w:r>
      <w:r w:rsidR="00357183">
        <w:t>.</w:t>
      </w:r>
    </w:p>
    <w:p w14:paraId="7AE005B8" w14:textId="1DDA0D29" w:rsidR="00F0064F" w:rsidRDefault="006432A3" w:rsidP="006432A3">
      <w:pPr>
        <w:pStyle w:val="BodyText"/>
      </w:pPr>
      <w:r>
        <w:t xml:space="preserve">Chương trình tính toán được xây dựng dựa trên sơ đồ thuật toán hình 1. </w:t>
      </w:r>
      <w:r w:rsidR="00EC2D2D">
        <w:t xml:space="preserve">Giao diện của chương trình tính toán như </w:t>
      </w:r>
      <w:r w:rsidR="00F4461F" w:rsidRPr="005A27A9">
        <w:rPr>
          <w:color w:val="FF0000"/>
        </w:rPr>
        <w:t xml:space="preserve">HÌNH </w:t>
      </w:r>
      <w:r w:rsidR="00805CB9" w:rsidRPr="005A27A9">
        <w:rPr>
          <w:color w:val="FF0000"/>
        </w:rPr>
        <w:t>II</w:t>
      </w:r>
      <w:r w:rsidR="008207C7">
        <w:t>.</w:t>
      </w:r>
    </w:p>
    <w:p w14:paraId="04B3C2AF" w14:textId="77777777" w:rsidR="008207C7" w:rsidRDefault="008207C7" w:rsidP="008207C7">
      <w:pPr>
        <w:pStyle w:val="bulletlist"/>
        <w:tabs>
          <w:tab w:val="clear" w:pos="32.40pt"/>
        </w:tabs>
        <w:ind w:start="28.80pt" w:hanging="14.40pt"/>
      </w:pPr>
      <w:r>
        <w:t>Các khu vực 1, 2 (khu vực màu đỏ) là các khu vực điền hoặc chọn các giá trị đã được tính toán.</w:t>
      </w:r>
    </w:p>
    <w:p w14:paraId="7F40701D" w14:textId="77777777" w:rsidR="008207C7" w:rsidRDefault="008207C7" w:rsidP="008207C7">
      <w:pPr>
        <w:pStyle w:val="bulletlist"/>
        <w:tabs>
          <w:tab w:val="clear" w:pos="32.40pt"/>
        </w:tabs>
        <w:ind w:start="28.80pt" w:hanging="14.40pt"/>
      </w:pPr>
      <w:r>
        <w:t xml:space="preserve">Các khu vực 3, 4 (khu vực màu xanh lá cây) là các khu vực mà giá trị được tự động tính toán ra dựa trên các thông số được điền vào từ khu vực 1, 2. </w:t>
      </w:r>
    </w:p>
    <w:p w14:paraId="6619FFBE" w14:textId="77777777" w:rsidR="008207C7" w:rsidRDefault="008207C7" w:rsidP="008207C7">
      <w:pPr>
        <w:pStyle w:val="bulletlist"/>
        <w:tabs>
          <w:tab w:val="clear" w:pos="32.40pt"/>
        </w:tabs>
        <w:ind w:start="28.80pt" w:hanging="14.40pt"/>
      </w:pPr>
      <w:r>
        <w:t xml:space="preserve">Khu vực 5 (khu vực màu da cam) là khu vực thể hiện các thông số cụ thể của đường cong S-N, nơi chúng ta có thể lựa chọn đường cong S-N phù hợp trong tính toán. </w:t>
      </w:r>
    </w:p>
    <w:p w14:paraId="1BCE50B9" w14:textId="54FB9C00" w:rsidR="00737062" w:rsidRDefault="00737062" w:rsidP="00737062">
      <w:pPr>
        <w:pStyle w:val="BodyText"/>
        <w:ind w:firstLine="0pt"/>
      </w:pPr>
      <w:r>
        <w:rPr>
          <w:noProof/>
        </w:rPr>
        <w:lastRenderedPageBreak/>
        <w:drawing>
          <wp:inline distT="0" distB="0" distL="0" distR="0" wp14:anchorId="539CA130" wp14:editId="4D64B92B">
            <wp:extent cx="3195955" cy="956461"/>
            <wp:effectExtent l="19050" t="19050" r="23495" b="15240"/>
            <wp:docPr id="1246680189"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246680189" name=""/>
                    <pic:cNvPicPr/>
                  </pic:nvPicPr>
                  <pic:blipFill>
                    <a:blip r:embed="rId42"/>
                    <a:stretch>
                      <a:fillRect/>
                    </a:stretch>
                  </pic:blipFill>
                  <pic:spPr>
                    <a:xfrm>
                      <a:off x="0" y="0"/>
                      <a:ext cx="3195955" cy="956461"/>
                    </a:xfrm>
                    <a:prstGeom prst="rect">
                      <a:avLst/>
                    </a:prstGeom>
                    <a:ln>
                      <a:solidFill>
                        <a:schemeClr val="tx1"/>
                      </a:solidFill>
                    </a:ln>
                  </pic:spPr>
                </pic:pic>
              </a:graphicData>
            </a:graphic>
          </wp:inline>
        </w:drawing>
      </w:r>
    </w:p>
    <w:p w14:paraId="5DF75C6D" w14:textId="29936A43" w:rsidR="00136E44" w:rsidRPr="00516CFC" w:rsidRDefault="00516CFC" w:rsidP="00136E44">
      <w:pPr>
        <w:pStyle w:val="BodyText"/>
        <w:numPr>
          <w:ilvl w:val="0"/>
          <w:numId w:val="51"/>
        </w:numPr>
        <w:jc w:val="center"/>
        <w:rPr>
          <w:sz w:val="16"/>
          <w:szCs w:val="16"/>
        </w:rPr>
      </w:pPr>
      <w:r w:rsidRPr="00516CFC">
        <w:rPr>
          <w:sz w:val="16"/>
          <w:szCs w:val="16"/>
        </w:rPr>
        <w:t>GIAO DIỆN CỦA CHƯƠNG TRÌNH TÍNH TOÁN</w:t>
      </w:r>
    </w:p>
    <w:p w14:paraId="71F0492E" w14:textId="340412FB" w:rsidR="00693A80" w:rsidRDefault="00B43A3B" w:rsidP="00B43A3B">
      <w:pPr>
        <w:pStyle w:val="BodyText"/>
      </w:pPr>
      <w:r>
        <w:t xml:space="preserve">Nhập các thông số đầu vào từ </w:t>
      </w:r>
      <w:r w:rsidR="00C96E00" w:rsidRPr="00DF5C94">
        <w:rPr>
          <w:color w:val="FF0000"/>
        </w:rPr>
        <w:t>BẢNG</w:t>
      </w:r>
      <w:r w:rsidRPr="00DF5C94">
        <w:rPr>
          <w:color w:val="FF0000"/>
        </w:rPr>
        <w:t xml:space="preserve"> I</w:t>
      </w:r>
      <w:r>
        <w:t xml:space="preserve"> vào chương trình tính toán, sau đó kiểm tra kết quả. </w:t>
      </w:r>
    </w:p>
    <w:p w14:paraId="106067E7" w14:textId="67304485" w:rsidR="00424381" w:rsidRDefault="00AE3F10" w:rsidP="00471409">
      <w:pPr>
        <w:pStyle w:val="BodyText"/>
        <w:ind w:firstLine="0pt"/>
      </w:pPr>
      <w:r>
        <w:rPr>
          <w:noProof/>
        </w:rPr>
        <w:drawing>
          <wp:inline distT="0" distB="0" distL="0" distR="0" wp14:anchorId="41C19ACD" wp14:editId="60DE6140">
            <wp:extent cx="3195955" cy="1550670"/>
            <wp:effectExtent l="19050" t="19050" r="23495" b="11430"/>
            <wp:docPr id="758291789"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58291789" name=""/>
                    <pic:cNvPicPr/>
                  </pic:nvPicPr>
                  <pic:blipFill>
                    <a:blip r:embed="rId43"/>
                    <a:stretch>
                      <a:fillRect/>
                    </a:stretch>
                  </pic:blipFill>
                  <pic:spPr>
                    <a:xfrm>
                      <a:off x="0" y="0"/>
                      <a:ext cx="3195955" cy="1550670"/>
                    </a:xfrm>
                    <a:prstGeom prst="rect">
                      <a:avLst/>
                    </a:prstGeom>
                    <a:ln>
                      <a:solidFill>
                        <a:schemeClr val="tx1"/>
                      </a:solidFill>
                    </a:ln>
                  </pic:spPr>
                </pic:pic>
              </a:graphicData>
            </a:graphic>
          </wp:inline>
        </w:drawing>
      </w:r>
    </w:p>
    <w:p w14:paraId="0C407F60" w14:textId="20293CCD" w:rsidR="00777A6A" w:rsidRPr="007F1261" w:rsidRDefault="00A364D6" w:rsidP="000D36C5">
      <w:pPr>
        <w:pStyle w:val="BodyText"/>
        <w:numPr>
          <w:ilvl w:val="0"/>
          <w:numId w:val="51"/>
        </w:numPr>
        <w:jc w:val="center"/>
        <w:rPr>
          <w:sz w:val="16"/>
          <w:szCs w:val="16"/>
        </w:rPr>
      </w:pPr>
      <w:r w:rsidRPr="007F1261">
        <w:rPr>
          <w:sz w:val="16"/>
          <w:szCs w:val="16"/>
        </w:rPr>
        <w:t>KẾT QUẢ XUẤT RA TỪ CHƯƠNG TRÌNH CỦA ĐIỂM NÓNG VÍ DỤ 1</w:t>
      </w:r>
    </w:p>
    <w:p w14:paraId="7699237E" w14:textId="00D60644" w:rsidR="00777A6A" w:rsidRDefault="00C7516B" w:rsidP="00471409">
      <w:pPr>
        <w:pStyle w:val="BodyText"/>
        <w:ind w:firstLine="0pt"/>
      </w:pPr>
      <w:r>
        <w:rPr>
          <w:noProof/>
        </w:rPr>
        <w:drawing>
          <wp:inline distT="0" distB="0" distL="0" distR="0" wp14:anchorId="2DBB03F2" wp14:editId="0912DCA3">
            <wp:extent cx="3195955" cy="1554480"/>
            <wp:effectExtent l="19050" t="19050" r="23495" b="26670"/>
            <wp:docPr id="975467698"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975467698" name=""/>
                    <pic:cNvPicPr/>
                  </pic:nvPicPr>
                  <pic:blipFill>
                    <a:blip r:embed="rId44"/>
                    <a:stretch>
                      <a:fillRect/>
                    </a:stretch>
                  </pic:blipFill>
                  <pic:spPr>
                    <a:xfrm>
                      <a:off x="0" y="0"/>
                      <a:ext cx="3195955" cy="1554480"/>
                    </a:xfrm>
                    <a:prstGeom prst="rect">
                      <a:avLst/>
                    </a:prstGeom>
                    <a:ln>
                      <a:solidFill>
                        <a:schemeClr val="tx1"/>
                      </a:solidFill>
                    </a:ln>
                  </pic:spPr>
                </pic:pic>
              </a:graphicData>
            </a:graphic>
          </wp:inline>
        </w:drawing>
      </w:r>
    </w:p>
    <w:p w14:paraId="629E2482" w14:textId="188831AE" w:rsidR="00136B21" w:rsidRDefault="00225C60" w:rsidP="000D36C5">
      <w:pPr>
        <w:pStyle w:val="BodyText"/>
        <w:numPr>
          <w:ilvl w:val="0"/>
          <w:numId w:val="51"/>
        </w:numPr>
        <w:jc w:val="center"/>
        <w:rPr>
          <w:sz w:val="16"/>
          <w:szCs w:val="16"/>
        </w:rPr>
      </w:pPr>
      <w:r w:rsidRPr="00225C60">
        <w:rPr>
          <w:sz w:val="16"/>
          <w:szCs w:val="16"/>
        </w:rPr>
        <w:t>KẾT QUẢ XUẤT RA TỪ CHƯƠNG TRÌNH CỦA ĐIỂM NÓNG VÍ DỤ 2</w:t>
      </w:r>
    </w:p>
    <w:p w14:paraId="6F660B8F" w14:textId="6504F6C9" w:rsidR="00A702B2" w:rsidRDefault="000B6F3D" w:rsidP="00D2163C">
      <w:pPr>
        <w:pStyle w:val="tablehead"/>
        <w:spacing w:line="12pt" w:lineRule="auto"/>
      </w:pPr>
      <w:r>
        <w:t>Bảng so sánh kết quả ví dụ 1</w:t>
      </w:r>
    </w:p>
    <w:tbl>
      <w:tblPr>
        <w:tblStyle w:val="GridTable1Light"/>
        <w:tblW w:w="251.15pt" w:type="dxa"/>
        <w:tblLayout w:type="fixed"/>
        <w:tblLook w:firstRow="1" w:lastRow="0" w:firstColumn="1" w:lastColumn="0" w:noHBand="0" w:noVBand="1"/>
      </w:tblPr>
      <w:tblGrid>
        <w:gridCol w:w="535"/>
        <w:gridCol w:w="2070"/>
        <w:gridCol w:w="720"/>
        <w:gridCol w:w="990"/>
        <w:gridCol w:w="708"/>
      </w:tblGrid>
      <w:tr w:rsidR="00A702B2" w:rsidRPr="007C2EF9" w14:paraId="236EDEC3" w14:textId="77777777" w:rsidTr="00747E62">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26.75pt" w:type="dxa"/>
          </w:tcPr>
          <w:p w14:paraId="32DB228D" w14:textId="77777777" w:rsidR="00A702B2" w:rsidRPr="00A702B2" w:rsidRDefault="00A702B2" w:rsidP="00A702B2">
            <w:pPr>
              <w:pStyle w:val="tablecolhead"/>
              <w:rPr>
                <w:rFonts w:eastAsia="SimSun"/>
                <w:lang w:eastAsia="en-US"/>
              </w:rPr>
            </w:pPr>
            <w:r w:rsidRPr="00A702B2">
              <w:rPr>
                <w:rFonts w:eastAsia="SimSun"/>
                <w:lang w:eastAsia="en-US"/>
              </w:rPr>
              <w:t>STT</w:t>
            </w:r>
          </w:p>
        </w:tc>
        <w:tc>
          <w:tcPr>
            <w:tcW w:w="103.50pt" w:type="dxa"/>
          </w:tcPr>
          <w:p w14:paraId="1BC9470D" w14:textId="77777777" w:rsidR="00A702B2" w:rsidRPr="00A702B2" w:rsidRDefault="00A702B2" w:rsidP="00A702B2">
            <w:pPr>
              <w:pStyle w:val="tablecolhead"/>
              <w:cnfStyle w:firstRow="1" w:lastRow="0" w:firstColumn="0" w:lastColumn="0" w:oddVBand="0" w:evenVBand="0" w:oddHBand="0" w:evenHBand="0" w:firstRowFirstColumn="0" w:firstRowLastColumn="0" w:lastRowFirstColumn="0" w:lastRowLastColumn="0"/>
              <w:rPr>
                <w:rFonts w:eastAsia="SimSun"/>
                <w:lang w:eastAsia="en-US"/>
              </w:rPr>
            </w:pPr>
            <w:r w:rsidRPr="00A702B2">
              <w:rPr>
                <w:rFonts w:eastAsia="SimSun"/>
                <w:lang w:eastAsia="en-US"/>
              </w:rPr>
              <w:t>Thông số cần so sánh</w:t>
            </w:r>
          </w:p>
        </w:tc>
        <w:tc>
          <w:tcPr>
            <w:tcW w:w="36pt" w:type="dxa"/>
            <w:vAlign w:val="center"/>
          </w:tcPr>
          <w:p w14:paraId="13B790AC" w14:textId="77777777" w:rsidR="00A702B2" w:rsidRPr="00A702B2" w:rsidRDefault="00A702B2" w:rsidP="00A702B2">
            <w:pPr>
              <w:pStyle w:val="tablecolhead"/>
              <w:cnfStyle w:firstRow="1" w:lastRow="0" w:firstColumn="0" w:lastColumn="0" w:oddVBand="0" w:evenVBand="0" w:oddHBand="0" w:evenHBand="0" w:firstRowFirstColumn="0" w:firstRowLastColumn="0" w:lastRowFirstColumn="0" w:lastRowLastColumn="0"/>
              <w:rPr>
                <w:rFonts w:eastAsia="SimSun"/>
                <w:lang w:eastAsia="en-US"/>
              </w:rPr>
            </w:pPr>
            <w:r w:rsidRPr="00A702B2">
              <w:rPr>
                <w:rFonts w:eastAsia="SimSun"/>
                <w:lang w:eastAsia="en-US"/>
              </w:rPr>
              <w:t>Ví dụ</w:t>
            </w:r>
          </w:p>
        </w:tc>
        <w:tc>
          <w:tcPr>
            <w:tcW w:w="49.50pt" w:type="dxa"/>
            <w:vAlign w:val="center"/>
          </w:tcPr>
          <w:p w14:paraId="0435CCE3" w14:textId="77777777" w:rsidR="00A702B2" w:rsidRPr="00A702B2" w:rsidRDefault="00A702B2" w:rsidP="00A702B2">
            <w:pPr>
              <w:pStyle w:val="tablecolhead"/>
              <w:cnfStyle w:firstRow="1" w:lastRow="0" w:firstColumn="0" w:lastColumn="0" w:oddVBand="0" w:evenVBand="0" w:oddHBand="0" w:evenHBand="0" w:firstRowFirstColumn="0" w:firstRowLastColumn="0" w:lastRowFirstColumn="0" w:lastRowLastColumn="0"/>
              <w:rPr>
                <w:rFonts w:eastAsia="SimSun"/>
                <w:lang w:eastAsia="en-US"/>
              </w:rPr>
            </w:pPr>
            <w:r w:rsidRPr="00A702B2">
              <w:rPr>
                <w:rFonts w:eastAsia="SimSun"/>
                <w:lang w:eastAsia="en-US"/>
              </w:rPr>
              <w:t>Chương trình</w:t>
            </w:r>
          </w:p>
        </w:tc>
        <w:tc>
          <w:tcPr>
            <w:tcW w:w="35.40pt" w:type="dxa"/>
            <w:vAlign w:val="center"/>
          </w:tcPr>
          <w:p w14:paraId="1F01CEFF" w14:textId="77777777" w:rsidR="00A702B2" w:rsidRPr="00A702B2" w:rsidRDefault="00A702B2" w:rsidP="00A702B2">
            <w:pPr>
              <w:pStyle w:val="tablecolhead"/>
              <w:cnfStyle w:firstRow="1" w:lastRow="0" w:firstColumn="0" w:lastColumn="0" w:oddVBand="0" w:evenVBand="0" w:oddHBand="0" w:evenHBand="0" w:firstRowFirstColumn="0" w:firstRowLastColumn="0" w:lastRowFirstColumn="0" w:lastRowLastColumn="0"/>
              <w:rPr>
                <w:rFonts w:eastAsia="SimSun"/>
                <w:lang w:eastAsia="en-US"/>
              </w:rPr>
            </w:pPr>
            <w:r w:rsidRPr="00A702B2">
              <w:rPr>
                <w:rFonts w:eastAsia="SimSun"/>
                <w:lang w:eastAsia="en-US"/>
              </w:rPr>
              <w:t>Chênh lệch</w:t>
            </w:r>
          </w:p>
        </w:tc>
      </w:tr>
      <w:tr w:rsidR="00A702B2" w:rsidRPr="007C2EF9" w14:paraId="354508E9" w14:textId="77777777" w:rsidTr="00747E62">
        <w:trPr>
          <w:trHeight w:val="294"/>
        </w:trPr>
        <w:tc>
          <w:tcPr>
            <w:cnfStyle w:firstRow="0" w:lastRow="0" w:firstColumn="1" w:lastColumn="0" w:oddVBand="0" w:evenVBand="0" w:oddHBand="0" w:evenHBand="0" w:firstRowFirstColumn="0" w:firstRowLastColumn="0" w:lastRowFirstColumn="0" w:lastRowLastColumn="0"/>
            <w:tcW w:w="26.75pt" w:type="dxa"/>
          </w:tcPr>
          <w:p w14:paraId="6F64954F" w14:textId="77777777" w:rsidR="00A702B2" w:rsidRPr="00A702B2" w:rsidRDefault="00A702B2" w:rsidP="00A702B2">
            <w:pPr>
              <w:pStyle w:val="tablecolhead"/>
              <w:rPr>
                <w:rFonts w:eastAsia="SimSun"/>
                <w:lang w:eastAsia="en-US"/>
              </w:rPr>
            </w:pPr>
            <w:r w:rsidRPr="00A702B2">
              <w:rPr>
                <w:rFonts w:eastAsia="SimSun"/>
                <w:lang w:eastAsia="en-US"/>
              </w:rPr>
              <w:t>1</w:t>
            </w:r>
          </w:p>
        </w:tc>
        <w:tc>
          <w:tcPr>
            <w:tcW w:w="103.50pt" w:type="dxa"/>
          </w:tcPr>
          <w:p w14:paraId="00C0F9EE" w14:textId="4D578F03" w:rsidR="00A702B2" w:rsidRPr="00A702B2" w:rsidRDefault="00E57507"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49pt" w:dyaOrig="18pt" w14:anchorId="60548BF5">
                    <v:shape id="_x0000_i1035" type="#_x0000_t75" style="width:49.1pt;height:19.15pt" o:ole="">
                      <v:imagedata r:id="rId45" o:title=""/>
                    </v:shape>
                    <o:OLEObject Type="Embed" ProgID="Equation.DSMT4" ShapeID="_x0000_i1035" DrawAspect="Content" ObjectID="_1784922589" r:id="rId46"/>
                  </w:object>
                </mc:Choice>
                <mc:Fallback>
                  <w:object>
                    <w:drawing>
                      <wp:inline distT="0" distB="0" distL="0" distR="0" wp14:anchorId="57C02D38" wp14:editId="7FACE652">
                        <wp:extent cx="623570" cy="243205"/>
                        <wp:effectExtent l="0" t="0" r="5080" b="4445"/>
                        <wp:docPr id="11" name="Object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a:extLst>
                                    <a:ext uri="{837473B0-CC2E-450a-ABE3-18F120FF3D37}">
                                      <a15:objectPr xmlns:a15="http://schemas.microsoft.com/office/drawing/2012/main" objectId="_1784922589" isActiveX="0" linkType=""/>
                                    </a:ext>
                                  </a:extLst>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23570" cy="243205"/>
                                </a:xfrm>
                                <a:prstGeom prst="rect">
                                  <a:avLst/>
                                </a:prstGeom>
                                <a:noFill/>
                                <a:ln>
                                  <a:noFill/>
                                </a:ln>
                              </pic:spPr>
                            </pic:pic>
                          </a:graphicData>
                        </a:graphic>
                      </wp:inline>
                    </w:drawing>
                    <w:objectEmbed w:drawAspect="content" r:id="rId46" w:progId="Equation.DSMT4" w:shapeId="11" w:fieldCodes=""/>
                  </w:object>
                </mc:Fallback>
              </mc:AlternateContent>
            </w:r>
          </w:p>
        </w:tc>
        <w:tc>
          <w:tcPr>
            <w:tcW w:w="36pt" w:type="dxa"/>
            <w:vAlign w:val="center"/>
          </w:tcPr>
          <w:p w14:paraId="0640C74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4</w:t>
            </w:r>
          </w:p>
        </w:tc>
        <w:tc>
          <w:tcPr>
            <w:tcW w:w="49.50pt" w:type="dxa"/>
            <w:vAlign w:val="center"/>
          </w:tcPr>
          <w:p w14:paraId="7E28A708"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4</w:t>
            </w:r>
          </w:p>
        </w:tc>
        <w:tc>
          <w:tcPr>
            <w:tcW w:w="35.40pt" w:type="dxa"/>
            <w:vAlign w:val="center"/>
          </w:tcPr>
          <w:p w14:paraId="789CDFDD"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2289EDB3" w14:textId="77777777" w:rsidTr="00747E62">
        <w:tc>
          <w:tcPr>
            <w:cnfStyle w:firstRow="0" w:lastRow="0" w:firstColumn="1" w:lastColumn="0" w:oddVBand="0" w:evenVBand="0" w:oddHBand="0" w:evenHBand="0" w:firstRowFirstColumn="0" w:firstRowLastColumn="0" w:lastRowFirstColumn="0" w:lastRowLastColumn="0"/>
            <w:tcW w:w="26.75pt" w:type="dxa"/>
          </w:tcPr>
          <w:p w14:paraId="3473B494" w14:textId="77777777" w:rsidR="00A702B2" w:rsidRPr="00A702B2" w:rsidRDefault="00A702B2" w:rsidP="00A702B2">
            <w:pPr>
              <w:pStyle w:val="tablecolhead"/>
              <w:rPr>
                <w:rFonts w:eastAsia="SimSun"/>
                <w:lang w:eastAsia="en-US"/>
              </w:rPr>
            </w:pPr>
            <w:r w:rsidRPr="00A702B2">
              <w:rPr>
                <w:rFonts w:eastAsia="SimSun"/>
                <w:lang w:eastAsia="en-US"/>
              </w:rPr>
              <w:t>2</w:t>
            </w:r>
          </w:p>
        </w:tc>
        <w:tc>
          <w:tcPr>
            <w:tcW w:w="103.50pt" w:type="dxa"/>
          </w:tcPr>
          <w:p w14:paraId="55E354C0" w14:textId="1BFC5258" w:rsidR="00A702B2" w:rsidRPr="00A702B2" w:rsidRDefault="00E57507"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62pt" w:dyaOrig="18pt" w14:anchorId="268A16BD">
                    <v:shape id="_x0000_i1036" type="#_x0000_t75" style="width:61.7pt;height:19.15pt" o:ole="">
                      <v:imagedata r:id="rId48" o:title=""/>
                    </v:shape>
                    <o:OLEObject Type="Embed" ProgID="Equation.DSMT4" ShapeID="_x0000_i1036" DrawAspect="Content" ObjectID="_1784922590" r:id="rId49"/>
                  </w:object>
                </mc:Choice>
                <mc:Fallback>
                  <w:object>
                    <w:drawing>
                      <wp:inline distT="0" distB="0" distL="0" distR="0" wp14:anchorId="162A8220" wp14:editId="70125D51">
                        <wp:extent cx="783590" cy="243205"/>
                        <wp:effectExtent l="0" t="0" r="0" b="4445"/>
                        <wp:docPr id="12" name="Object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784922590" isActiveX="0" linkType=""/>
                                    </a:ext>
                                  </a:extLst>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83590" cy="243205"/>
                                </a:xfrm>
                                <a:prstGeom prst="rect">
                                  <a:avLst/>
                                </a:prstGeom>
                                <a:noFill/>
                                <a:ln>
                                  <a:noFill/>
                                </a:ln>
                              </pic:spPr>
                            </pic:pic>
                          </a:graphicData>
                        </a:graphic>
                      </wp:inline>
                    </w:drawing>
                    <w:objectEmbed w:drawAspect="content" r:id="rId49" w:progId="Equation.DSMT4" w:shapeId="12" w:fieldCodes=""/>
                  </w:object>
                </mc:Fallback>
              </mc:AlternateContent>
            </w:r>
          </w:p>
        </w:tc>
        <w:tc>
          <w:tcPr>
            <w:tcW w:w="36pt" w:type="dxa"/>
            <w:vAlign w:val="center"/>
          </w:tcPr>
          <w:p w14:paraId="0D37326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4.885</w:t>
            </w:r>
          </w:p>
        </w:tc>
        <w:tc>
          <w:tcPr>
            <w:tcW w:w="49.50pt" w:type="dxa"/>
            <w:vAlign w:val="center"/>
          </w:tcPr>
          <w:p w14:paraId="19964FE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4.885</w:t>
            </w:r>
          </w:p>
        </w:tc>
        <w:tc>
          <w:tcPr>
            <w:tcW w:w="35.40pt" w:type="dxa"/>
            <w:vAlign w:val="center"/>
          </w:tcPr>
          <w:p w14:paraId="3684DFC9"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72E9839C" w14:textId="77777777" w:rsidTr="00747E62">
        <w:tc>
          <w:tcPr>
            <w:cnfStyle w:firstRow="0" w:lastRow="0" w:firstColumn="1" w:lastColumn="0" w:oddVBand="0" w:evenVBand="0" w:oddHBand="0" w:evenHBand="0" w:firstRowFirstColumn="0" w:firstRowLastColumn="0" w:lastRowFirstColumn="0" w:lastRowLastColumn="0"/>
            <w:tcW w:w="26.75pt" w:type="dxa"/>
          </w:tcPr>
          <w:p w14:paraId="2070B10A" w14:textId="77777777" w:rsidR="00A702B2" w:rsidRPr="00A702B2" w:rsidRDefault="00A702B2" w:rsidP="00A702B2">
            <w:pPr>
              <w:pStyle w:val="tablecolhead"/>
              <w:rPr>
                <w:rFonts w:eastAsia="SimSun"/>
                <w:lang w:eastAsia="en-US"/>
              </w:rPr>
            </w:pPr>
            <w:r w:rsidRPr="00A702B2">
              <w:rPr>
                <w:rFonts w:eastAsia="SimSun"/>
                <w:lang w:eastAsia="en-US"/>
              </w:rPr>
              <w:t>3</w:t>
            </w:r>
          </w:p>
        </w:tc>
        <w:tc>
          <w:tcPr>
            <w:tcW w:w="103.50pt" w:type="dxa"/>
          </w:tcPr>
          <w:p w14:paraId="1E448B46" w14:textId="033D104E" w:rsidR="00A702B2" w:rsidRPr="00A702B2" w:rsidRDefault="00E57507"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49pt" w:dyaOrig="18pt" w14:anchorId="1A97173F">
                    <v:shape id="_x0000_i1037" type="#_x0000_t75" style="width:49.55pt;height:19.15pt" o:ole="">
                      <v:imagedata r:id="rId51" o:title=""/>
                    </v:shape>
                    <o:OLEObject Type="Embed" ProgID="Equation.DSMT4" ShapeID="_x0000_i1037" DrawAspect="Content" ObjectID="_1784922591" r:id="rId52"/>
                  </w:object>
                </mc:Choice>
                <mc:Fallback>
                  <w:object>
                    <w:drawing>
                      <wp:inline distT="0" distB="0" distL="0" distR="0" wp14:anchorId="2A135FB7" wp14:editId="2FD26C9B">
                        <wp:extent cx="629285" cy="243205"/>
                        <wp:effectExtent l="0" t="0" r="0" b="4445"/>
                        <wp:docPr id="13" name="Object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784922591" isActiveX="0" linkType=""/>
                                    </a:ext>
                                  </a:extLst>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29285" cy="243205"/>
                                </a:xfrm>
                                <a:prstGeom prst="rect">
                                  <a:avLst/>
                                </a:prstGeom>
                                <a:noFill/>
                                <a:ln>
                                  <a:noFill/>
                                </a:ln>
                              </pic:spPr>
                            </pic:pic>
                          </a:graphicData>
                        </a:graphic>
                      </wp:inline>
                    </w:drawing>
                    <w:objectEmbed w:drawAspect="content" r:id="rId52" w:progId="Equation.DSMT4" w:shapeId="13" w:fieldCodes=""/>
                  </w:object>
                </mc:Fallback>
              </mc:AlternateContent>
            </w:r>
          </w:p>
        </w:tc>
        <w:tc>
          <w:tcPr>
            <w:tcW w:w="36pt" w:type="dxa"/>
            <w:vAlign w:val="center"/>
          </w:tcPr>
          <w:p w14:paraId="469FD093"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5</w:t>
            </w:r>
          </w:p>
        </w:tc>
        <w:tc>
          <w:tcPr>
            <w:tcW w:w="49.50pt" w:type="dxa"/>
            <w:vAlign w:val="center"/>
          </w:tcPr>
          <w:p w14:paraId="7C11709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5</w:t>
            </w:r>
          </w:p>
        </w:tc>
        <w:tc>
          <w:tcPr>
            <w:tcW w:w="35.40pt" w:type="dxa"/>
            <w:vAlign w:val="center"/>
          </w:tcPr>
          <w:p w14:paraId="44184A5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2CEDF864" w14:textId="77777777" w:rsidTr="00747E62">
        <w:tc>
          <w:tcPr>
            <w:cnfStyle w:firstRow="0" w:lastRow="0" w:firstColumn="1" w:lastColumn="0" w:oddVBand="0" w:evenVBand="0" w:oddHBand="0" w:evenHBand="0" w:firstRowFirstColumn="0" w:firstRowLastColumn="0" w:lastRowFirstColumn="0" w:lastRowLastColumn="0"/>
            <w:tcW w:w="26.75pt" w:type="dxa"/>
          </w:tcPr>
          <w:p w14:paraId="036AEFDC" w14:textId="77777777" w:rsidR="00A702B2" w:rsidRPr="00A702B2" w:rsidRDefault="00A702B2" w:rsidP="00A702B2">
            <w:pPr>
              <w:pStyle w:val="tablecolhead"/>
              <w:rPr>
                <w:rFonts w:eastAsia="SimSun"/>
                <w:lang w:eastAsia="en-US"/>
              </w:rPr>
            </w:pPr>
            <w:r w:rsidRPr="00A702B2">
              <w:rPr>
                <w:rFonts w:eastAsia="SimSun"/>
                <w:lang w:eastAsia="en-US"/>
              </w:rPr>
              <w:t>4</w:t>
            </w:r>
          </w:p>
        </w:tc>
        <w:tc>
          <w:tcPr>
            <w:tcW w:w="103.50pt" w:type="dxa"/>
          </w:tcPr>
          <w:p w14:paraId="38808BE3" w14:textId="4A2BE29F" w:rsidR="00A702B2" w:rsidRPr="00A702B2" w:rsidRDefault="00080E5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62pt" w:dyaOrig="18pt" w14:anchorId="31638369">
                    <v:shape id="_x0000_i1074" type="#_x0000_t75" style="width:62.2pt;height:19.15pt" o:ole="">
                      <v:imagedata r:id="rId54" o:title=""/>
                    </v:shape>
                    <o:OLEObject Type="Embed" ProgID="Equation.DSMT4" ShapeID="_x0000_i1074" DrawAspect="Content" ObjectID="_1784922592" r:id="rId55"/>
                  </w:object>
                </mc:Choice>
                <mc:Fallback>
                  <w:object>
                    <w:drawing>
                      <wp:inline distT="0" distB="0" distL="0" distR="0" wp14:anchorId="58FDDDBC" wp14:editId="23FB2E10">
                        <wp:extent cx="789940" cy="243205"/>
                        <wp:effectExtent l="0" t="0" r="0" b="4445"/>
                        <wp:docPr id="50" name="Object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
                                <pic:cNvPicPr>
                                  <a:picLocks noChangeAspect="1" noChangeArrowheads="1"/>
                                  <a:extLst>
                                    <a:ext uri="{837473B0-CC2E-450a-ABE3-18F120FF3D37}">
                                      <a15:objectPr xmlns:a15="http://schemas.microsoft.com/office/drawing/2012/main" objectId="_1784922592" isActiveX="0" linkType=""/>
                                    </a:ext>
                                  </a:extLst>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789940" cy="243205"/>
                                </a:xfrm>
                                <a:prstGeom prst="rect">
                                  <a:avLst/>
                                </a:prstGeom>
                                <a:noFill/>
                                <a:ln>
                                  <a:noFill/>
                                </a:ln>
                              </pic:spPr>
                            </pic:pic>
                          </a:graphicData>
                        </a:graphic>
                      </wp:inline>
                    </w:drawing>
                    <w:objectEmbed w:drawAspect="content" r:id="rId55" w:progId="Equation.DSMT4" w:shapeId="50" w:fieldCodes=""/>
                  </w:object>
                </mc:Fallback>
              </mc:AlternateContent>
            </w:r>
          </w:p>
        </w:tc>
        <w:tc>
          <w:tcPr>
            <w:tcW w:w="36pt" w:type="dxa"/>
            <w:vAlign w:val="center"/>
          </w:tcPr>
          <w:p w14:paraId="36834973"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6.856</w:t>
            </w:r>
          </w:p>
        </w:tc>
        <w:tc>
          <w:tcPr>
            <w:tcW w:w="49.50pt" w:type="dxa"/>
            <w:vAlign w:val="center"/>
          </w:tcPr>
          <w:p w14:paraId="65A58D47"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6.856</w:t>
            </w:r>
          </w:p>
        </w:tc>
        <w:tc>
          <w:tcPr>
            <w:tcW w:w="35.40pt" w:type="dxa"/>
            <w:vAlign w:val="center"/>
          </w:tcPr>
          <w:p w14:paraId="1B29C818"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07FF69A7" w14:textId="77777777" w:rsidTr="00747E62">
        <w:tc>
          <w:tcPr>
            <w:cnfStyle w:firstRow="0" w:lastRow="0" w:firstColumn="1" w:lastColumn="0" w:oddVBand="0" w:evenVBand="0" w:oddHBand="0" w:evenHBand="0" w:firstRowFirstColumn="0" w:firstRowLastColumn="0" w:lastRowFirstColumn="0" w:lastRowLastColumn="0"/>
            <w:tcW w:w="26.75pt" w:type="dxa"/>
          </w:tcPr>
          <w:p w14:paraId="405EEC98" w14:textId="77777777" w:rsidR="00A702B2" w:rsidRPr="00A702B2" w:rsidRDefault="00A702B2" w:rsidP="00A702B2">
            <w:pPr>
              <w:pStyle w:val="tablecolhead"/>
              <w:rPr>
                <w:rFonts w:eastAsia="SimSun"/>
                <w:lang w:eastAsia="en-US"/>
              </w:rPr>
            </w:pPr>
            <w:r w:rsidRPr="00A702B2">
              <w:rPr>
                <w:rFonts w:eastAsia="SimSun"/>
                <w:lang w:eastAsia="en-US"/>
              </w:rPr>
              <w:t>5</w:t>
            </w:r>
          </w:p>
        </w:tc>
        <w:tc>
          <w:tcPr>
            <w:tcW w:w="103.50pt" w:type="dxa"/>
          </w:tcPr>
          <w:p w14:paraId="14A75C03"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Số mũ độ dày: k</w:t>
            </w:r>
          </w:p>
        </w:tc>
        <w:tc>
          <w:tcPr>
            <w:tcW w:w="36pt" w:type="dxa"/>
            <w:vAlign w:val="center"/>
          </w:tcPr>
          <w:p w14:paraId="73819BE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w:t>
            </w:r>
          </w:p>
        </w:tc>
        <w:tc>
          <w:tcPr>
            <w:tcW w:w="49.50pt" w:type="dxa"/>
            <w:vAlign w:val="center"/>
          </w:tcPr>
          <w:p w14:paraId="4E47E62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w:t>
            </w:r>
          </w:p>
        </w:tc>
        <w:tc>
          <w:tcPr>
            <w:tcW w:w="35.40pt" w:type="dxa"/>
            <w:vAlign w:val="center"/>
          </w:tcPr>
          <w:p w14:paraId="37566221"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52C681D3" w14:textId="77777777" w:rsidTr="00747E62">
        <w:tc>
          <w:tcPr>
            <w:cnfStyle w:firstRow="0" w:lastRow="0" w:firstColumn="1" w:lastColumn="0" w:oddVBand="0" w:evenVBand="0" w:oddHBand="0" w:evenHBand="0" w:firstRowFirstColumn="0" w:firstRowLastColumn="0" w:lastRowFirstColumn="0" w:lastRowLastColumn="0"/>
            <w:tcW w:w="26.75pt" w:type="dxa"/>
          </w:tcPr>
          <w:p w14:paraId="6C84E117" w14:textId="77777777" w:rsidR="00A702B2" w:rsidRPr="00A702B2" w:rsidRDefault="00A702B2" w:rsidP="00A702B2">
            <w:pPr>
              <w:pStyle w:val="tablecolhead"/>
              <w:rPr>
                <w:rFonts w:eastAsia="SimSun"/>
                <w:lang w:eastAsia="en-US"/>
              </w:rPr>
            </w:pPr>
            <w:r w:rsidRPr="00A702B2">
              <w:rPr>
                <w:rFonts w:eastAsia="SimSun"/>
                <w:lang w:eastAsia="en-US"/>
              </w:rPr>
              <w:t>6</w:t>
            </w:r>
          </w:p>
        </w:tc>
        <w:tc>
          <w:tcPr>
            <w:tcW w:w="103.50pt" w:type="dxa"/>
          </w:tcPr>
          <w:p w14:paraId="40BC1CC0" w14:textId="09045A4E"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381B4D">
              <w:rPr>
                <w:rFonts w:eastAsia="SimSun"/>
                <w:b w:val="0"/>
                <w:bCs w:val="0"/>
                <w:color w:val="FF0000"/>
                <w:lang w:eastAsia="en-US"/>
              </w:rPr>
              <w:t>T</w:t>
            </w:r>
            <w:r w:rsidRPr="00381B4D">
              <w:rPr>
                <w:rFonts w:eastAsia="SimSun"/>
                <w:b w:val="0"/>
                <w:bCs w:val="0"/>
                <w:color w:val="FF0000"/>
                <w:vertAlign w:val="subscript"/>
                <w:lang w:eastAsia="en-US"/>
              </w:rPr>
              <w:t>d</w:t>
            </w:r>
            <w:r w:rsidRPr="00381B4D">
              <w:rPr>
                <w:rFonts w:eastAsia="SimSun"/>
                <w:b w:val="0"/>
                <w:bCs w:val="0"/>
                <w:color w:val="FF0000"/>
                <w:lang w:eastAsia="en-US"/>
              </w:rPr>
              <w:t xml:space="preserve"> = Thời gian phục vụ (năm)</w:t>
            </w:r>
          </w:p>
        </w:tc>
        <w:tc>
          <w:tcPr>
            <w:tcW w:w="36pt" w:type="dxa"/>
            <w:vAlign w:val="center"/>
          </w:tcPr>
          <w:p w14:paraId="0BA7D31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6.31e8</w:t>
            </w:r>
          </w:p>
        </w:tc>
        <w:tc>
          <w:tcPr>
            <w:tcW w:w="49.50pt" w:type="dxa"/>
            <w:vAlign w:val="center"/>
          </w:tcPr>
          <w:p w14:paraId="4059A498"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630720000</w:t>
            </w:r>
          </w:p>
        </w:tc>
        <w:tc>
          <w:tcPr>
            <w:tcW w:w="35.40pt" w:type="dxa"/>
            <w:vAlign w:val="center"/>
          </w:tcPr>
          <w:p w14:paraId="4A0C3E8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4%</w:t>
            </w:r>
          </w:p>
        </w:tc>
      </w:tr>
      <w:tr w:rsidR="00A702B2" w:rsidRPr="007C2EF9" w14:paraId="118744F3" w14:textId="77777777" w:rsidTr="00747E62">
        <w:tc>
          <w:tcPr>
            <w:cnfStyle w:firstRow="0" w:lastRow="0" w:firstColumn="1" w:lastColumn="0" w:oddVBand="0" w:evenVBand="0" w:oddHBand="0" w:evenHBand="0" w:firstRowFirstColumn="0" w:firstRowLastColumn="0" w:lastRowFirstColumn="0" w:lastRowLastColumn="0"/>
            <w:tcW w:w="26.75pt" w:type="dxa"/>
          </w:tcPr>
          <w:p w14:paraId="246F66E0" w14:textId="77777777" w:rsidR="00A702B2" w:rsidRPr="00A702B2" w:rsidRDefault="00A702B2" w:rsidP="00A702B2">
            <w:pPr>
              <w:pStyle w:val="tablecolhead"/>
              <w:rPr>
                <w:rFonts w:eastAsia="SimSun"/>
                <w:lang w:eastAsia="en-US"/>
              </w:rPr>
            </w:pPr>
            <w:r w:rsidRPr="00A702B2">
              <w:rPr>
                <w:rFonts w:eastAsia="SimSun"/>
                <w:lang w:eastAsia="en-US"/>
              </w:rPr>
              <w:t>7</w:t>
            </w:r>
          </w:p>
        </w:tc>
        <w:tc>
          <w:tcPr>
            <w:tcW w:w="103.50pt" w:type="dxa"/>
          </w:tcPr>
          <w:p w14:paraId="60CA7671"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 xml:space="preserve">Số chu kỳ được tính toán: </w:t>
            </w:r>
            <w:r w:rsidRPr="00381B4D">
              <w:rPr>
                <w:rFonts w:eastAsia="SimSun"/>
                <w:b w:val="0"/>
                <w:bCs w:val="0"/>
                <w:color w:val="FF0000"/>
                <w:lang w:eastAsia="en-US"/>
              </w:rPr>
              <w:t>n</w:t>
            </w:r>
            <w:r w:rsidRPr="00381B4D">
              <w:rPr>
                <w:rFonts w:eastAsia="SimSun"/>
                <w:b w:val="0"/>
                <w:bCs w:val="0"/>
                <w:color w:val="FF0000"/>
                <w:vertAlign w:val="subscript"/>
                <w:lang w:eastAsia="en-US"/>
              </w:rPr>
              <w:t>0</w:t>
            </w:r>
          </w:p>
        </w:tc>
        <w:tc>
          <w:tcPr>
            <w:tcW w:w="36pt" w:type="dxa"/>
            <w:vAlign w:val="center"/>
          </w:tcPr>
          <w:p w14:paraId="522EA97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e8</w:t>
            </w:r>
          </w:p>
        </w:tc>
        <w:tc>
          <w:tcPr>
            <w:tcW w:w="49.50pt" w:type="dxa"/>
            <w:vAlign w:val="center"/>
          </w:tcPr>
          <w:p w14:paraId="6327061A"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00284480</w:t>
            </w:r>
          </w:p>
        </w:tc>
        <w:tc>
          <w:tcPr>
            <w:tcW w:w="35.40pt" w:type="dxa"/>
            <w:vAlign w:val="center"/>
          </w:tcPr>
          <w:p w14:paraId="6B21FA2B"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28%</w:t>
            </w:r>
          </w:p>
        </w:tc>
      </w:tr>
      <w:tr w:rsidR="00A702B2" w:rsidRPr="007C2EF9" w14:paraId="70C6E00E" w14:textId="77777777" w:rsidTr="00747E62">
        <w:tc>
          <w:tcPr>
            <w:cnfStyle w:firstRow="0" w:lastRow="0" w:firstColumn="1" w:lastColumn="0" w:oddVBand="0" w:evenVBand="0" w:oddHBand="0" w:evenHBand="0" w:firstRowFirstColumn="0" w:firstRowLastColumn="0" w:lastRowFirstColumn="0" w:lastRowLastColumn="0"/>
            <w:tcW w:w="26.75pt" w:type="dxa"/>
          </w:tcPr>
          <w:p w14:paraId="0D6CE58A" w14:textId="77777777" w:rsidR="00A702B2" w:rsidRPr="00A702B2" w:rsidRDefault="00A702B2" w:rsidP="00A702B2">
            <w:pPr>
              <w:pStyle w:val="tablecolhead"/>
              <w:rPr>
                <w:rFonts w:eastAsia="SimSun"/>
                <w:lang w:eastAsia="en-US"/>
              </w:rPr>
            </w:pPr>
            <w:r w:rsidRPr="00A702B2">
              <w:rPr>
                <w:rFonts w:eastAsia="SimSun"/>
                <w:lang w:eastAsia="en-US"/>
              </w:rPr>
              <w:t>8</w:t>
            </w:r>
          </w:p>
        </w:tc>
        <w:tc>
          <w:tcPr>
            <w:tcW w:w="103.50pt" w:type="dxa"/>
          </w:tcPr>
          <w:p w14:paraId="25AE88A5"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Hệ số tỉ lệ Weibull được tính toán: q</w:t>
            </w:r>
          </w:p>
        </w:tc>
        <w:tc>
          <w:tcPr>
            <w:tcW w:w="36pt" w:type="dxa"/>
            <w:vAlign w:val="center"/>
          </w:tcPr>
          <w:p w14:paraId="33BCED8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27.932</w:t>
            </w:r>
          </w:p>
        </w:tc>
        <w:tc>
          <w:tcPr>
            <w:tcW w:w="49.50pt" w:type="dxa"/>
            <w:vAlign w:val="center"/>
          </w:tcPr>
          <w:p w14:paraId="71F1D1E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27.93</w:t>
            </w:r>
          </w:p>
        </w:tc>
        <w:tc>
          <w:tcPr>
            <w:tcW w:w="35.40pt" w:type="dxa"/>
            <w:vAlign w:val="center"/>
          </w:tcPr>
          <w:p w14:paraId="650E4DAD"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1%</w:t>
            </w:r>
          </w:p>
        </w:tc>
      </w:tr>
      <w:tr w:rsidR="00A702B2" w:rsidRPr="007C2EF9" w14:paraId="41B0B1E6" w14:textId="77777777" w:rsidTr="00747E62">
        <w:tc>
          <w:tcPr>
            <w:cnfStyle w:firstRow="0" w:lastRow="0" w:firstColumn="1" w:lastColumn="0" w:oddVBand="0" w:evenVBand="0" w:oddHBand="0" w:evenHBand="0" w:firstRowFirstColumn="0" w:firstRowLastColumn="0" w:lastRowFirstColumn="0" w:lastRowLastColumn="0"/>
            <w:tcW w:w="26.75pt" w:type="dxa"/>
          </w:tcPr>
          <w:p w14:paraId="188E5CBE" w14:textId="77777777" w:rsidR="00A702B2" w:rsidRPr="00A702B2" w:rsidRDefault="00A702B2" w:rsidP="00A702B2">
            <w:pPr>
              <w:pStyle w:val="tablecolhead"/>
              <w:rPr>
                <w:rFonts w:eastAsia="SimSun"/>
                <w:lang w:eastAsia="en-US"/>
              </w:rPr>
            </w:pPr>
            <w:r w:rsidRPr="00A702B2">
              <w:rPr>
                <w:rFonts w:eastAsia="SimSun"/>
                <w:lang w:eastAsia="en-US"/>
              </w:rPr>
              <w:t>9</w:t>
            </w:r>
          </w:p>
        </w:tc>
        <w:tc>
          <w:tcPr>
            <w:tcW w:w="103.50pt" w:type="dxa"/>
          </w:tcPr>
          <w:p w14:paraId="2888AEFB"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Độ dày hoặc kích thước được chỉnh sửa</w:t>
            </w:r>
          </w:p>
        </w:tc>
        <w:tc>
          <w:tcPr>
            <w:tcW w:w="36pt" w:type="dxa"/>
            <w:vAlign w:val="center"/>
          </w:tcPr>
          <w:p w14:paraId="1EAD916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w:t>
            </w:r>
          </w:p>
        </w:tc>
        <w:tc>
          <w:tcPr>
            <w:tcW w:w="49.50pt" w:type="dxa"/>
            <w:vAlign w:val="center"/>
          </w:tcPr>
          <w:p w14:paraId="03AEE094"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w:t>
            </w:r>
          </w:p>
        </w:tc>
        <w:tc>
          <w:tcPr>
            <w:tcW w:w="35.40pt" w:type="dxa"/>
            <w:vAlign w:val="center"/>
          </w:tcPr>
          <w:p w14:paraId="66EA32E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2197A52E" w14:textId="77777777" w:rsidTr="00747E62">
        <w:tc>
          <w:tcPr>
            <w:cnfStyle w:firstRow="0" w:lastRow="0" w:firstColumn="1" w:lastColumn="0" w:oddVBand="0" w:evenVBand="0" w:oddHBand="0" w:evenHBand="0" w:firstRowFirstColumn="0" w:firstRowLastColumn="0" w:lastRowFirstColumn="0" w:lastRowLastColumn="0"/>
            <w:tcW w:w="26.75pt" w:type="dxa"/>
          </w:tcPr>
          <w:p w14:paraId="32A58B70" w14:textId="77777777" w:rsidR="00A702B2" w:rsidRPr="00A702B2" w:rsidRDefault="00A702B2" w:rsidP="00A702B2">
            <w:pPr>
              <w:pStyle w:val="tablecolhead"/>
              <w:rPr>
                <w:rFonts w:eastAsia="SimSun"/>
                <w:lang w:eastAsia="en-US"/>
              </w:rPr>
            </w:pPr>
            <w:r w:rsidRPr="00A702B2">
              <w:rPr>
                <w:rFonts w:eastAsia="SimSun"/>
                <w:lang w:eastAsia="en-US"/>
              </w:rPr>
              <w:t>10</w:t>
            </w:r>
          </w:p>
        </w:tc>
        <w:tc>
          <w:tcPr>
            <w:tcW w:w="103.50pt" w:type="dxa"/>
          </w:tcPr>
          <w:p w14:paraId="13E31B16" w14:textId="775A2A5D" w:rsidR="00381B4D" w:rsidRPr="00A702B2" w:rsidRDefault="00381B4D"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381B4D">
              <w:rPr>
                <w:rFonts w:eastAsia="SimSun"/>
                <w:b w:val="0"/>
                <w:bCs w:val="0"/>
                <w:position w:val="-24"/>
                <w:lang w:eastAsia="en-US"/>
              </w:rPr>
              <mc:AlternateContent>
                <mc:Choice Requires="v">
                  <w:object w:dxaOrig="41pt" w:dyaOrig="31pt" w14:anchorId="6424FB6F">
                    <v:shape id="_x0000_i1075" type="#_x0000_t75" style="width:41.15pt;height:30.85pt" o:ole="">
                      <v:imagedata r:id="rId26" o:title=""/>
                    </v:shape>
                    <o:OLEObject Type="Embed" ProgID="Equation.DSMT4" ShapeID="_x0000_i1075" DrawAspect="Content" ObjectID="_1784922593" r:id="rId57"/>
                  </w:object>
                </mc:Choice>
                <mc:Fallback>
                  <w:object>
                    <w:drawing>
                      <wp:inline distT="0" distB="0" distL="0" distR="0" wp14:anchorId="48C9A36F" wp14:editId="0ADECB25">
                        <wp:extent cx="522605" cy="391795"/>
                        <wp:effectExtent l="0" t="0" r="0" b="8255"/>
                        <wp:docPr id="51" name="Object 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1"/>
                                <pic:cNvPicPr>
                                  <a:picLocks noChangeAspect="1" noChangeArrowheads="1"/>
                                  <a:extLst>
                                    <a:ext uri="{837473B0-CC2E-450a-ABE3-18F120FF3D37}">
                                      <a15:objectPr xmlns:a15="http://schemas.microsoft.com/office/drawing/2012/main" objectId="_1784922593" isActiveX="0" linkType=""/>
                                    </a:ext>
                                  </a:extLst>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2605" cy="391795"/>
                                </a:xfrm>
                                <a:prstGeom prst="rect">
                                  <a:avLst/>
                                </a:prstGeom>
                                <a:noFill/>
                                <a:ln>
                                  <a:noFill/>
                                </a:ln>
                              </pic:spPr>
                            </pic:pic>
                          </a:graphicData>
                        </a:graphic>
                      </wp:inline>
                    </w:drawing>
                    <w:objectEmbed w:drawAspect="content" r:id="rId57" w:progId="Equation.DSMT4" w:shapeId="51" w:fieldCodes=""/>
                  </w:object>
                </mc:Fallback>
              </mc:AlternateContent>
            </w:r>
          </w:p>
        </w:tc>
        <w:tc>
          <w:tcPr>
            <w:tcW w:w="36pt" w:type="dxa"/>
            <w:vAlign w:val="center"/>
          </w:tcPr>
          <w:p w14:paraId="0A92D4D7"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4.089</w:t>
            </w:r>
          </w:p>
        </w:tc>
        <w:tc>
          <w:tcPr>
            <w:tcW w:w="49.50pt" w:type="dxa"/>
            <w:vAlign w:val="center"/>
          </w:tcPr>
          <w:p w14:paraId="3DFBF84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4.089</w:t>
            </w:r>
          </w:p>
        </w:tc>
        <w:tc>
          <w:tcPr>
            <w:tcW w:w="35.40pt" w:type="dxa"/>
            <w:vAlign w:val="center"/>
          </w:tcPr>
          <w:p w14:paraId="067069C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5B8749AE" w14:textId="77777777" w:rsidTr="00747E62">
        <w:tc>
          <w:tcPr>
            <w:cnfStyle w:firstRow="0" w:lastRow="0" w:firstColumn="1" w:lastColumn="0" w:oddVBand="0" w:evenVBand="0" w:oddHBand="0" w:evenHBand="0" w:firstRowFirstColumn="0" w:firstRowLastColumn="0" w:lastRowFirstColumn="0" w:lastRowLastColumn="0"/>
            <w:tcW w:w="26.75pt" w:type="dxa"/>
          </w:tcPr>
          <w:p w14:paraId="51A8A908" w14:textId="77777777" w:rsidR="00A702B2" w:rsidRPr="00A702B2" w:rsidRDefault="00A702B2" w:rsidP="00A702B2">
            <w:pPr>
              <w:pStyle w:val="tablecolhead"/>
              <w:rPr>
                <w:rFonts w:eastAsia="SimSun"/>
                <w:lang w:eastAsia="en-US"/>
              </w:rPr>
            </w:pPr>
            <w:r w:rsidRPr="00A702B2">
              <w:rPr>
                <w:rFonts w:eastAsia="SimSun"/>
                <w:lang w:eastAsia="en-US"/>
              </w:rPr>
              <w:t>11</w:t>
            </w:r>
          </w:p>
        </w:tc>
        <w:tc>
          <w:tcPr>
            <w:tcW w:w="103.50pt" w:type="dxa"/>
          </w:tcPr>
          <w:p w14:paraId="4E697125" w14:textId="53612000" w:rsidR="00A702B2" w:rsidRPr="00A702B2" w:rsidRDefault="00381B4D"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381B4D">
              <w:rPr>
                <w:rFonts w:eastAsia="SimSun"/>
                <w:b w:val="0"/>
                <w:bCs w:val="0"/>
                <w:position w:val="-24"/>
                <w:lang w:eastAsia="en-US"/>
              </w:rPr>
              <mc:AlternateContent>
                <mc:Choice Requires="v">
                  <w:object w:dxaOrig="42pt" w:dyaOrig="31pt" w14:anchorId="3A18B052">
                    <v:shape id="_x0000_i1076" type="#_x0000_t75" style="width:42.1pt;height:30.85pt" o:ole="">
                      <v:imagedata r:id="rId29" o:title=""/>
                    </v:shape>
                    <o:OLEObject Type="Embed" ProgID="Equation.DSMT4" ShapeID="_x0000_i1076" DrawAspect="Content" ObjectID="_1784922594" r:id="rId58"/>
                  </w:object>
                </mc:Choice>
                <mc:Fallback>
                  <w:object>
                    <w:drawing>
                      <wp:inline distT="0" distB="0" distL="0" distR="0" wp14:anchorId="1A5D4E82" wp14:editId="1543E0AE">
                        <wp:extent cx="534670" cy="391795"/>
                        <wp:effectExtent l="0" t="0" r="0" b="8255"/>
                        <wp:docPr id="52" name="Object 5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2"/>
                                <pic:cNvPicPr>
                                  <a:picLocks noChangeAspect="1" noChangeArrowheads="1"/>
                                  <a:extLst>
                                    <a:ext uri="{837473B0-CC2E-450a-ABE3-18F120FF3D37}">
                                      <a15:objectPr xmlns:a15="http://schemas.microsoft.com/office/drawing/2012/main" objectId="_1784922594" isActiveX="0" linkType=""/>
                                    </a:ext>
                                  </a:extLst>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4670" cy="391795"/>
                                </a:xfrm>
                                <a:prstGeom prst="rect">
                                  <a:avLst/>
                                </a:prstGeom>
                                <a:noFill/>
                                <a:ln>
                                  <a:noFill/>
                                </a:ln>
                              </pic:spPr>
                            </pic:pic>
                          </a:graphicData>
                        </a:graphic>
                      </wp:inline>
                    </w:drawing>
                    <w:objectEmbed w:drawAspect="content" r:id="rId58" w:progId="Equation.DSMT4" w:shapeId="52" w:fieldCodes=""/>
                  </w:object>
                </mc:Fallback>
              </mc:AlternateContent>
            </w:r>
          </w:p>
        </w:tc>
        <w:tc>
          <w:tcPr>
            <w:tcW w:w="36pt" w:type="dxa"/>
            <w:vAlign w:val="center"/>
          </w:tcPr>
          <w:p w14:paraId="3E267F18"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56.331</w:t>
            </w:r>
          </w:p>
        </w:tc>
        <w:tc>
          <w:tcPr>
            <w:tcW w:w="49.50pt" w:type="dxa"/>
            <w:vAlign w:val="center"/>
          </w:tcPr>
          <w:p w14:paraId="65E68FB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56.331</w:t>
            </w:r>
          </w:p>
        </w:tc>
        <w:tc>
          <w:tcPr>
            <w:tcW w:w="35.40pt" w:type="dxa"/>
            <w:vAlign w:val="center"/>
          </w:tcPr>
          <w:p w14:paraId="59242AB5"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673E1117" w14:textId="77777777" w:rsidTr="00747E62">
        <w:tc>
          <w:tcPr>
            <w:cnfStyle w:firstRow="0" w:lastRow="0" w:firstColumn="1" w:lastColumn="0" w:oddVBand="0" w:evenVBand="0" w:oddHBand="0" w:evenHBand="0" w:firstRowFirstColumn="0" w:firstRowLastColumn="0" w:lastRowFirstColumn="0" w:lastRowLastColumn="0"/>
            <w:tcW w:w="26.75pt" w:type="dxa"/>
          </w:tcPr>
          <w:p w14:paraId="70226F93" w14:textId="77777777" w:rsidR="00A702B2" w:rsidRPr="00A702B2" w:rsidRDefault="00A702B2" w:rsidP="00A702B2">
            <w:pPr>
              <w:pStyle w:val="tablecolhead"/>
              <w:rPr>
                <w:rFonts w:eastAsia="SimSun"/>
                <w:lang w:eastAsia="en-US"/>
              </w:rPr>
            </w:pPr>
            <w:r w:rsidRPr="00A702B2">
              <w:rPr>
                <w:rFonts w:eastAsia="SimSun"/>
                <w:lang w:eastAsia="en-US"/>
              </w:rPr>
              <w:t>12</w:t>
            </w:r>
          </w:p>
        </w:tc>
        <w:tc>
          <w:tcPr>
            <w:tcW w:w="103.50pt" w:type="dxa"/>
          </w:tcPr>
          <w:p w14:paraId="741F52A9"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 xml:space="preserve">Ứng suất tại vị trí khớp của đường cong S-N: </w:t>
            </w:r>
            <w:r w:rsidRPr="00897284">
              <w:rPr>
                <w:rFonts w:eastAsia="SimSun"/>
                <w:b w:val="0"/>
                <w:bCs w:val="0"/>
                <w:color w:val="FF0000"/>
                <w:lang w:eastAsia="en-US"/>
              </w:rPr>
              <w:t>S</w:t>
            </w:r>
            <w:r w:rsidRPr="00897284">
              <w:rPr>
                <w:rFonts w:eastAsia="SimSun"/>
                <w:b w:val="0"/>
                <w:bCs w:val="0"/>
                <w:color w:val="FF0000"/>
                <w:vertAlign w:val="subscript"/>
                <w:lang w:eastAsia="en-US"/>
              </w:rPr>
              <w:t>1</w:t>
            </w:r>
          </w:p>
        </w:tc>
        <w:tc>
          <w:tcPr>
            <w:tcW w:w="36pt" w:type="dxa"/>
            <w:vAlign w:val="center"/>
          </w:tcPr>
          <w:p w14:paraId="70B30BC3"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93.594</w:t>
            </w:r>
          </w:p>
        </w:tc>
        <w:tc>
          <w:tcPr>
            <w:tcW w:w="49.50pt" w:type="dxa"/>
            <w:vAlign w:val="center"/>
          </w:tcPr>
          <w:p w14:paraId="1FD7271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93.594</w:t>
            </w:r>
          </w:p>
        </w:tc>
        <w:tc>
          <w:tcPr>
            <w:tcW w:w="35.40pt" w:type="dxa"/>
            <w:vAlign w:val="center"/>
          </w:tcPr>
          <w:p w14:paraId="1C042CF9"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13D483DA" w14:textId="77777777" w:rsidTr="00747E62">
        <w:tc>
          <w:tcPr>
            <w:cnfStyle w:firstRow="0" w:lastRow="0" w:firstColumn="1" w:lastColumn="0" w:oddVBand="0" w:evenVBand="0" w:oddHBand="0" w:evenHBand="0" w:firstRowFirstColumn="0" w:firstRowLastColumn="0" w:lastRowFirstColumn="0" w:lastRowLastColumn="0"/>
            <w:tcW w:w="26.75pt" w:type="dxa"/>
          </w:tcPr>
          <w:p w14:paraId="532287E1" w14:textId="77777777" w:rsidR="00A702B2" w:rsidRPr="00A702B2" w:rsidRDefault="00A702B2" w:rsidP="00A702B2">
            <w:pPr>
              <w:pStyle w:val="tablecolhead"/>
              <w:rPr>
                <w:rFonts w:eastAsia="SimSun"/>
                <w:lang w:eastAsia="en-US"/>
              </w:rPr>
            </w:pPr>
            <w:r w:rsidRPr="00A702B2">
              <w:rPr>
                <w:rFonts w:eastAsia="SimSun"/>
                <w:lang w:eastAsia="en-US"/>
              </w:rPr>
              <w:t>13</w:t>
            </w:r>
          </w:p>
        </w:tc>
        <w:tc>
          <w:tcPr>
            <w:tcW w:w="103.50pt" w:type="dxa"/>
          </w:tcPr>
          <w:p w14:paraId="6EC3AB7C" w14:textId="7241CD20" w:rsidR="00A702B2" w:rsidRPr="00A702B2" w:rsidRDefault="009E166A"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36pt" w:dyaOrig="20pt" w14:anchorId="51B51D79">
                    <v:shape id="_x0000_i1077" type="#_x0000_t75" style="width:35.05pt;height:19.15pt" o:ole="">
                      <v:imagedata r:id="rId59" o:title=""/>
                    </v:shape>
                    <o:OLEObject Type="Embed" ProgID="Equation.DSMT4" ShapeID="_x0000_i1077" DrawAspect="Content" ObjectID="_1784922595" r:id="rId60"/>
                  </w:object>
                </mc:Choice>
                <mc:Fallback>
                  <w:object>
                    <w:drawing>
                      <wp:inline distT="0" distB="0" distL="0" distR="0" wp14:anchorId="7ABBA05A" wp14:editId="0A27EDE9">
                        <wp:extent cx="445135" cy="243205"/>
                        <wp:effectExtent l="0" t="0" r="0" b="4445"/>
                        <wp:docPr id="53" name="Object 5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3"/>
                                <pic:cNvPicPr>
                                  <a:picLocks noChangeAspect="1" noChangeArrowheads="1"/>
                                  <a:extLst>
                                    <a:ext uri="{837473B0-CC2E-450a-ABE3-18F120FF3D37}">
                                      <a15:objectPr xmlns:a15="http://schemas.microsoft.com/office/drawing/2012/main" objectId="_1784922595" isActiveX="0" linkType=""/>
                                    </a:ext>
                                  </a:extLst>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5135" cy="243205"/>
                                </a:xfrm>
                                <a:prstGeom prst="rect">
                                  <a:avLst/>
                                </a:prstGeom>
                                <a:noFill/>
                                <a:ln>
                                  <a:noFill/>
                                </a:ln>
                              </pic:spPr>
                            </pic:pic>
                          </a:graphicData>
                        </a:graphic>
                      </wp:inline>
                    </w:drawing>
                    <w:objectEmbed w:drawAspect="content" r:id="rId60" w:progId="Equation.DSMT4" w:shapeId="53" w:fieldCodes=""/>
                  </w:object>
                </mc:Fallback>
              </mc:AlternateContent>
            </w:r>
          </w:p>
        </w:tc>
        <w:tc>
          <w:tcPr>
            <w:tcW w:w="36pt" w:type="dxa"/>
            <w:vAlign w:val="center"/>
          </w:tcPr>
          <w:p w14:paraId="6396B1B3"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3.781</w:t>
            </w:r>
          </w:p>
        </w:tc>
        <w:tc>
          <w:tcPr>
            <w:tcW w:w="49.50pt" w:type="dxa"/>
            <w:vAlign w:val="center"/>
          </w:tcPr>
          <w:p w14:paraId="272C1165"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3.782</w:t>
            </w:r>
          </w:p>
        </w:tc>
        <w:tc>
          <w:tcPr>
            <w:tcW w:w="35.40pt" w:type="dxa"/>
            <w:vAlign w:val="center"/>
          </w:tcPr>
          <w:p w14:paraId="60A422B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3%</w:t>
            </w:r>
          </w:p>
        </w:tc>
      </w:tr>
      <w:tr w:rsidR="00A702B2" w:rsidRPr="007C2EF9" w14:paraId="4DA8F56E" w14:textId="77777777" w:rsidTr="00747E62">
        <w:tc>
          <w:tcPr>
            <w:cnfStyle w:firstRow="0" w:lastRow="0" w:firstColumn="1" w:lastColumn="0" w:oddVBand="0" w:evenVBand="0" w:oddHBand="0" w:evenHBand="0" w:firstRowFirstColumn="0" w:firstRowLastColumn="0" w:lastRowFirstColumn="0" w:lastRowLastColumn="0"/>
            <w:tcW w:w="26.75pt" w:type="dxa"/>
          </w:tcPr>
          <w:p w14:paraId="5AD2EC9A" w14:textId="77777777" w:rsidR="00A702B2" w:rsidRPr="00A702B2" w:rsidRDefault="00A702B2" w:rsidP="00A702B2">
            <w:pPr>
              <w:pStyle w:val="tablecolhead"/>
              <w:rPr>
                <w:rFonts w:eastAsia="SimSun"/>
                <w:lang w:eastAsia="en-US"/>
              </w:rPr>
            </w:pPr>
            <w:r w:rsidRPr="00A702B2">
              <w:rPr>
                <w:rFonts w:eastAsia="SimSun"/>
                <w:lang w:eastAsia="en-US"/>
              </w:rPr>
              <w:t>14</w:t>
            </w:r>
          </w:p>
        </w:tc>
        <w:tc>
          <w:tcPr>
            <w:tcW w:w="103.50pt" w:type="dxa"/>
          </w:tcPr>
          <w:p w14:paraId="68CBC8CD" w14:textId="151B507E"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Phân phối Gamma</w:t>
            </w:r>
            <w:r w:rsidR="009E166A" w:rsidRPr="009E166A">
              <w:rPr>
                <w:rFonts w:eastAsia="SimSun"/>
                <w:b w:val="0"/>
                <w:bCs w:val="0"/>
                <w:position w:val="-14"/>
                <w:lang w:eastAsia="en-US"/>
              </w:rPr>
              <mc:AlternateContent>
                <mc:Choice Requires="v">
                  <w:object w:dxaOrig="96pt" w:dyaOrig="21pt" w14:anchorId="2C388BFE">
                    <v:shape id="_x0000_i1042" type="#_x0000_t75" style="width:95.85pt;height:20.1pt" o:ole="">
                      <v:imagedata r:id="rId62" o:title=""/>
                    </v:shape>
                    <o:OLEObject Type="Embed" ProgID="Equation.DSMT4" ShapeID="_x0000_i1042" DrawAspect="Content" ObjectID="_1784922596" r:id="rId63"/>
                  </w:object>
                </mc:Choice>
                <mc:Fallback>
                  <w:object>
                    <w:drawing>
                      <wp:inline distT="0" distB="0" distL="0" distR="0" wp14:anchorId="32057419" wp14:editId="41551365">
                        <wp:extent cx="1217295" cy="255270"/>
                        <wp:effectExtent l="0" t="0" r="1905" b="0"/>
                        <wp:docPr id="18" name="Object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a:extLst>
                                    <a:ext uri="{837473B0-CC2E-450a-ABE3-18F120FF3D37}">
                                      <a15:objectPr xmlns:a15="http://schemas.microsoft.com/office/drawing/2012/main" objectId="_1784922596" isActiveX="0" linkType=""/>
                                    </a:ext>
                                  </a:extLst>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217295" cy="255270"/>
                                </a:xfrm>
                                <a:prstGeom prst="rect">
                                  <a:avLst/>
                                </a:prstGeom>
                                <a:noFill/>
                                <a:ln>
                                  <a:noFill/>
                                </a:ln>
                              </pic:spPr>
                            </pic:pic>
                          </a:graphicData>
                        </a:graphic>
                      </wp:inline>
                    </w:drawing>
                    <w:objectEmbed w:drawAspect="content" r:id="rId63" w:progId="Equation.DSMT4" w:shapeId="18" w:fieldCodes=""/>
                  </w:object>
                </mc:Fallback>
              </mc:AlternateContent>
            </w:r>
          </w:p>
        </w:tc>
        <w:tc>
          <w:tcPr>
            <w:tcW w:w="36pt" w:type="dxa"/>
            <w:vAlign w:val="center"/>
          </w:tcPr>
          <w:p w14:paraId="6CE3602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395</w:t>
            </w:r>
          </w:p>
        </w:tc>
        <w:tc>
          <w:tcPr>
            <w:tcW w:w="49.50pt" w:type="dxa"/>
            <w:vAlign w:val="center"/>
          </w:tcPr>
          <w:p w14:paraId="69EC7F6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395</w:t>
            </w:r>
          </w:p>
        </w:tc>
        <w:tc>
          <w:tcPr>
            <w:tcW w:w="35.40pt" w:type="dxa"/>
            <w:vAlign w:val="center"/>
          </w:tcPr>
          <w:p w14:paraId="30E1488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58C756BE" w14:textId="77777777" w:rsidTr="00747E62">
        <w:tc>
          <w:tcPr>
            <w:cnfStyle w:firstRow="0" w:lastRow="0" w:firstColumn="1" w:lastColumn="0" w:oddVBand="0" w:evenVBand="0" w:oddHBand="0" w:evenHBand="0" w:firstRowFirstColumn="0" w:firstRowLastColumn="0" w:lastRowFirstColumn="0" w:lastRowLastColumn="0"/>
            <w:tcW w:w="26.75pt" w:type="dxa"/>
          </w:tcPr>
          <w:p w14:paraId="65DC5D3E" w14:textId="77777777" w:rsidR="00A702B2" w:rsidRPr="00A702B2" w:rsidRDefault="00A702B2" w:rsidP="00A702B2">
            <w:pPr>
              <w:pStyle w:val="tablecolhead"/>
              <w:rPr>
                <w:rFonts w:eastAsia="SimSun"/>
                <w:lang w:eastAsia="en-US"/>
              </w:rPr>
            </w:pPr>
            <w:r w:rsidRPr="00A702B2">
              <w:rPr>
                <w:rFonts w:eastAsia="SimSun"/>
                <w:lang w:eastAsia="en-US"/>
              </w:rPr>
              <w:t>15</w:t>
            </w:r>
          </w:p>
        </w:tc>
        <w:tc>
          <w:tcPr>
            <w:tcW w:w="103.50pt" w:type="dxa"/>
          </w:tcPr>
          <w:p w14:paraId="51F1FD06" w14:textId="6A1DD344"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 xml:space="preserve">Phân phối gamma </w:t>
            </w:r>
            <w:r w:rsidR="00362226" w:rsidRPr="00362226">
              <w:rPr>
                <w:rFonts w:eastAsia="SimSun"/>
                <w:b w:val="0"/>
                <w:bCs w:val="0"/>
                <w:position w:val="-14"/>
                <w:lang w:eastAsia="en-US"/>
              </w:rPr>
              <mc:AlternateContent>
                <mc:Choice Requires="v">
                  <w:object w:dxaOrig="96.95pt" w:dyaOrig="21pt" w14:anchorId="105F4B5F">
                    <v:shape id="_x0000_i1043" type="#_x0000_t75" style="width:97.25pt;height:20.1pt" o:ole="">
                      <v:imagedata r:id="rId65" o:title=""/>
                    </v:shape>
                    <o:OLEObject Type="Embed" ProgID="Equation.DSMT4" ShapeID="_x0000_i1043" DrawAspect="Content" ObjectID="_1784922597" r:id="rId66"/>
                  </w:object>
                </mc:Choice>
                <mc:Fallback>
                  <w:object>
                    <w:drawing>
                      <wp:inline distT="0" distB="0" distL="0" distR="0" wp14:anchorId="53C1026B" wp14:editId="5D59850D">
                        <wp:extent cx="1235075" cy="255270"/>
                        <wp:effectExtent l="0" t="0" r="3175" b="0"/>
                        <wp:docPr id="19" name="Object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a:extLst>
                                    <a:ext uri="{837473B0-CC2E-450a-ABE3-18F120FF3D37}">
                                      <a15:objectPr xmlns:a15="http://schemas.microsoft.com/office/drawing/2012/main" objectId="_1784922597" isActiveX="0" linkType=""/>
                                    </a:ext>
                                  </a:extLst>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235075" cy="255270"/>
                                </a:xfrm>
                                <a:prstGeom prst="rect">
                                  <a:avLst/>
                                </a:prstGeom>
                                <a:noFill/>
                                <a:ln>
                                  <a:noFill/>
                                </a:ln>
                              </pic:spPr>
                            </pic:pic>
                          </a:graphicData>
                        </a:graphic>
                      </wp:inline>
                    </w:drawing>
                    <w:objectEmbed w:drawAspect="content" r:id="rId66" w:progId="Equation.DSMT4" w:shapeId="19" w:fieldCodes=""/>
                  </w:object>
                </mc:Fallback>
              </mc:AlternateContent>
            </w:r>
          </w:p>
        </w:tc>
        <w:tc>
          <w:tcPr>
            <w:tcW w:w="36pt" w:type="dxa"/>
            <w:vAlign w:val="center"/>
          </w:tcPr>
          <w:p w14:paraId="4B849F6D"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242</w:t>
            </w:r>
          </w:p>
        </w:tc>
        <w:tc>
          <w:tcPr>
            <w:tcW w:w="49.50pt" w:type="dxa"/>
            <w:vAlign w:val="center"/>
          </w:tcPr>
          <w:p w14:paraId="39E5070B"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242</w:t>
            </w:r>
          </w:p>
        </w:tc>
        <w:tc>
          <w:tcPr>
            <w:tcW w:w="35.40pt" w:type="dxa"/>
            <w:vAlign w:val="center"/>
          </w:tcPr>
          <w:p w14:paraId="224C00C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0EE937AC" w14:textId="77777777" w:rsidTr="00747E62">
        <w:tc>
          <w:tcPr>
            <w:cnfStyle w:firstRow="0" w:lastRow="0" w:firstColumn="1" w:lastColumn="0" w:oddVBand="0" w:evenVBand="0" w:oddHBand="0" w:evenHBand="0" w:firstRowFirstColumn="0" w:firstRowLastColumn="0" w:lastRowFirstColumn="0" w:lastRowLastColumn="0"/>
            <w:tcW w:w="26.75pt" w:type="dxa"/>
          </w:tcPr>
          <w:p w14:paraId="72579F8C" w14:textId="77777777" w:rsidR="00A702B2" w:rsidRPr="00A702B2" w:rsidRDefault="00A702B2" w:rsidP="00A702B2">
            <w:pPr>
              <w:pStyle w:val="tablecolhead"/>
              <w:rPr>
                <w:rFonts w:eastAsia="SimSun"/>
                <w:lang w:eastAsia="en-US"/>
              </w:rPr>
            </w:pPr>
            <w:r w:rsidRPr="00A702B2">
              <w:rPr>
                <w:rFonts w:eastAsia="SimSun"/>
                <w:lang w:eastAsia="en-US"/>
              </w:rPr>
              <w:t>16</w:t>
            </w:r>
          </w:p>
        </w:tc>
        <w:tc>
          <w:tcPr>
            <w:tcW w:w="103.50pt" w:type="dxa"/>
          </w:tcPr>
          <w:p w14:paraId="2690A69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Thiệt hại mỏi do tính toán: D</w:t>
            </w:r>
          </w:p>
        </w:tc>
        <w:tc>
          <w:tcPr>
            <w:tcW w:w="36pt" w:type="dxa"/>
            <w:vAlign w:val="center"/>
          </w:tcPr>
          <w:p w14:paraId="1654861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w:t>
            </w:r>
          </w:p>
        </w:tc>
        <w:tc>
          <w:tcPr>
            <w:tcW w:w="49.50pt" w:type="dxa"/>
            <w:vAlign w:val="center"/>
          </w:tcPr>
          <w:p w14:paraId="43A9DF6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001</w:t>
            </w:r>
          </w:p>
        </w:tc>
        <w:tc>
          <w:tcPr>
            <w:tcW w:w="35.40pt" w:type="dxa"/>
            <w:vAlign w:val="center"/>
          </w:tcPr>
          <w:p w14:paraId="66EC363A"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10%</w:t>
            </w:r>
          </w:p>
        </w:tc>
      </w:tr>
      <w:tr w:rsidR="00A702B2" w:rsidRPr="007C2EF9" w14:paraId="35DA356E" w14:textId="77777777" w:rsidTr="00747E62">
        <w:tc>
          <w:tcPr>
            <w:cnfStyle w:firstRow="0" w:lastRow="0" w:firstColumn="1" w:lastColumn="0" w:oddVBand="0" w:evenVBand="0" w:oddHBand="0" w:evenHBand="0" w:firstRowFirstColumn="0" w:firstRowLastColumn="0" w:lastRowFirstColumn="0" w:lastRowLastColumn="0"/>
            <w:tcW w:w="26.75pt" w:type="dxa"/>
          </w:tcPr>
          <w:p w14:paraId="24098AD7" w14:textId="77777777" w:rsidR="00A702B2" w:rsidRPr="00A702B2" w:rsidRDefault="00A702B2" w:rsidP="00A702B2">
            <w:pPr>
              <w:pStyle w:val="tablecolhead"/>
              <w:rPr>
                <w:rFonts w:eastAsia="SimSun"/>
                <w:lang w:eastAsia="en-US"/>
              </w:rPr>
            </w:pPr>
            <w:r w:rsidRPr="00A702B2">
              <w:rPr>
                <w:rFonts w:eastAsia="SimSun"/>
                <w:lang w:eastAsia="en-US"/>
              </w:rPr>
              <w:t>17</w:t>
            </w:r>
          </w:p>
        </w:tc>
        <w:tc>
          <w:tcPr>
            <w:tcW w:w="103.50pt" w:type="dxa"/>
          </w:tcPr>
          <w:p w14:paraId="1D202D47"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Tuổi thọ được tính toán T [years]</w:t>
            </w:r>
          </w:p>
        </w:tc>
        <w:tc>
          <w:tcPr>
            <w:tcW w:w="36pt" w:type="dxa"/>
            <w:vAlign w:val="center"/>
          </w:tcPr>
          <w:p w14:paraId="7675C818"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20.006</w:t>
            </w:r>
          </w:p>
        </w:tc>
        <w:tc>
          <w:tcPr>
            <w:tcW w:w="49.50pt" w:type="dxa"/>
            <w:vAlign w:val="center"/>
          </w:tcPr>
          <w:p w14:paraId="1F8A2F9D"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9.979</w:t>
            </w:r>
          </w:p>
        </w:tc>
        <w:tc>
          <w:tcPr>
            <w:tcW w:w="35.40pt" w:type="dxa"/>
            <w:vAlign w:val="center"/>
          </w:tcPr>
          <w:p w14:paraId="13516D49"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14%</w:t>
            </w:r>
          </w:p>
        </w:tc>
      </w:tr>
    </w:tbl>
    <w:p w14:paraId="14AD8859" w14:textId="60EEECBA" w:rsidR="00A702B2" w:rsidRDefault="000B6F3D" w:rsidP="003B45A4">
      <w:pPr>
        <w:pStyle w:val="tablehead"/>
        <w:spacing w:line="12pt" w:lineRule="auto"/>
      </w:pPr>
      <w:r>
        <w:t>Bảng so sánh kết quả ví dụ 2</w:t>
      </w:r>
    </w:p>
    <w:tbl>
      <w:tblPr>
        <w:tblStyle w:val="GridTable1Light"/>
        <w:tblW w:w="251.15pt" w:type="dxa"/>
        <w:tblLayout w:type="fixed"/>
        <w:tblLook w:firstRow="1" w:lastRow="0" w:firstColumn="1" w:lastColumn="0" w:noHBand="0" w:noVBand="1"/>
      </w:tblPr>
      <w:tblGrid>
        <w:gridCol w:w="535"/>
        <w:gridCol w:w="1890"/>
        <w:gridCol w:w="900"/>
        <w:gridCol w:w="990"/>
        <w:gridCol w:w="708"/>
      </w:tblGrid>
      <w:tr w:rsidR="00421616" w:rsidRPr="007C2EF9" w14:paraId="7B516674" w14:textId="77777777" w:rsidTr="00747767">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26.75pt" w:type="dxa"/>
          </w:tcPr>
          <w:p w14:paraId="32EBAF3B" w14:textId="77777777" w:rsidR="00421616" w:rsidRPr="005F15E0" w:rsidRDefault="00421616" w:rsidP="005F15E0">
            <w:pPr>
              <w:pStyle w:val="tablecolhead"/>
              <w:rPr>
                <w:rFonts w:eastAsia="SimSun"/>
                <w:b/>
                <w:bCs/>
                <w:lang w:eastAsia="en-US"/>
              </w:rPr>
            </w:pPr>
            <w:r w:rsidRPr="005F15E0">
              <w:rPr>
                <w:rFonts w:eastAsia="SimSun"/>
                <w:b/>
                <w:bCs/>
                <w:lang w:eastAsia="en-US"/>
              </w:rPr>
              <w:t>STT</w:t>
            </w:r>
          </w:p>
        </w:tc>
        <w:tc>
          <w:tcPr>
            <w:tcW w:w="94.50pt" w:type="dxa"/>
          </w:tcPr>
          <w:p w14:paraId="16AE415A" w14:textId="77777777" w:rsidR="00421616" w:rsidRPr="005F15E0" w:rsidRDefault="00421616" w:rsidP="005F15E0">
            <w:pPr>
              <w:pStyle w:val="tablecolhead"/>
              <w:cnfStyle w:firstRow="1" w:lastRow="0" w:firstColumn="0" w:lastColumn="0" w:oddVBand="0" w:evenVBand="0" w:oddHBand="0" w:evenHBand="0" w:firstRowFirstColumn="0" w:firstRowLastColumn="0" w:lastRowFirstColumn="0" w:lastRowLastColumn="0"/>
              <w:rPr>
                <w:rFonts w:eastAsia="SimSun"/>
                <w:b/>
                <w:bCs/>
                <w:lang w:eastAsia="en-US"/>
              </w:rPr>
            </w:pPr>
            <w:r w:rsidRPr="005F15E0">
              <w:rPr>
                <w:rFonts w:eastAsia="SimSun"/>
                <w:b/>
                <w:bCs/>
                <w:lang w:eastAsia="en-US"/>
              </w:rPr>
              <w:t>Thông số cần so sánh</w:t>
            </w:r>
          </w:p>
        </w:tc>
        <w:tc>
          <w:tcPr>
            <w:tcW w:w="45pt" w:type="dxa"/>
            <w:vAlign w:val="center"/>
          </w:tcPr>
          <w:p w14:paraId="360DE825" w14:textId="77777777" w:rsidR="00421616" w:rsidRPr="005F15E0" w:rsidRDefault="00421616" w:rsidP="005F15E0">
            <w:pPr>
              <w:pStyle w:val="tablecolhead"/>
              <w:cnfStyle w:firstRow="1" w:lastRow="0" w:firstColumn="0" w:lastColumn="0" w:oddVBand="0" w:evenVBand="0" w:oddHBand="0" w:evenHBand="0" w:firstRowFirstColumn="0" w:firstRowLastColumn="0" w:lastRowFirstColumn="0" w:lastRowLastColumn="0"/>
              <w:rPr>
                <w:rFonts w:eastAsia="SimSun"/>
                <w:b/>
                <w:bCs/>
                <w:lang w:eastAsia="en-US"/>
              </w:rPr>
            </w:pPr>
            <w:r w:rsidRPr="005F15E0">
              <w:rPr>
                <w:rFonts w:eastAsia="SimSun"/>
                <w:b/>
                <w:bCs/>
                <w:lang w:eastAsia="en-US"/>
              </w:rPr>
              <w:t>Ví dụ</w:t>
            </w:r>
          </w:p>
        </w:tc>
        <w:tc>
          <w:tcPr>
            <w:tcW w:w="49.50pt" w:type="dxa"/>
            <w:vAlign w:val="center"/>
          </w:tcPr>
          <w:p w14:paraId="4E8FB419" w14:textId="77777777" w:rsidR="00421616" w:rsidRPr="005F15E0" w:rsidRDefault="00421616" w:rsidP="005F15E0">
            <w:pPr>
              <w:pStyle w:val="tablecolhead"/>
              <w:cnfStyle w:firstRow="1" w:lastRow="0" w:firstColumn="0" w:lastColumn="0" w:oddVBand="0" w:evenVBand="0" w:oddHBand="0" w:evenHBand="0" w:firstRowFirstColumn="0" w:firstRowLastColumn="0" w:lastRowFirstColumn="0" w:lastRowLastColumn="0"/>
              <w:rPr>
                <w:rFonts w:eastAsia="SimSun"/>
                <w:b/>
                <w:bCs/>
                <w:lang w:eastAsia="en-US"/>
              </w:rPr>
            </w:pPr>
            <w:r w:rsidRPr="005F15E0">
              <w:rPr>
                <w:rFonts w:eastAsia="SimSun"/>
                <w:b/>
                <w:bCs/>
                <w:lang w:eastAsia="en-US"/>
              </w:rPr>
              <w:t>Chương trình</w:t>
            </w:r>
          </w:p>
        </w:tc>
        <w:tc>
          <w:tcPr>
            <w:tcW w:w="35.40pt" w:type="dxa"/>
            <w:vAlign w:val="center"/>
          </w:tcPr>
          <w:p w14:paraId="79FD090E" w14:textId="77777777" w:rsidR="00421616" w:rsidRPr="005F15E0" w:rsidRDefault="00421616" w:rsidP="005F15E0">
            <w:pPr>
              <w:pStyle w:val="tablecolhead"/>
              <w:cnfStyle w:firstRow="1" w:lastRow="0" w:firstColumn="0" w:lastColumn="0" w:oddVBand="0" w:evenVBand="0" w:oddHBand="0" w:evenHBand="0" w:firstRowFirstColumn="0" w:firstRowLastColumn="0" w:lastRowFirstColumn="0" w:lastRowLastColumn="0"/>
              <w:rPr>
                <w:rFonts w:eastAsia="SimSun"/>
                <w:b/>
                <w:bCs/>
                <w:lang w:eastAsia="en-US"/>
              </w:rPr>
            </w:pPr>
            <w:r w:rsidRPr="005F15E0">
              <w:rPr>
                <w:rFonts w:eastAsia="SimSun"/>
                <w:b/>
                <w:bCs/>
                <w:lang w:eastAsia="en-US"/>
              </w:rPr>
              <w:t>Chênh lệch</w:t>
            </w:r>
          </w:p>
        </w:tc>
      </w:tr>
      <w:tr w:rsidR="00080E52" w:rsidRPr="007C2EF9" w14:paraId="27DCBFC6" w14:textId="77777777" w:rsidTr="00747767">
        <w:tc>
          <w:tcPr>
            <w:cnfStyle w:firstRow="0" w:lastRow="0" w:firstColumn="1" w:lastColumn="0" w:oddVBand="0" w:evenVBand="0" w:oddHBand="0" w:evenHBand="0" w:firstRowFirstColumn="0" w:firstRowLastColumn="0" w:lastRowFirstColumn="0" w:lastRowLastColumn="0"/>
            <w:tcW w:w="26.75pt" w:type="dxa"/>
          </w:tcPr>
          <w:p w14:paraId="7CD46074" w14:textId="77777777" w:rsidR="00080E52" w:rsidRPr="005F15E0" w:rsidRDefault="00080E52" w:rsidP="00080E52">
            <w:pPr>
              <w:pStyle w:val="tablecolhead"/>
              <w:rPr>
                <w:rFonts w:eastAsia="SimSun"/>
                <w:b/>
                <w:bCs/>
                <w:lang w:eastAsia="en-US"/>
              </w:rPr>
            </w:pPr>
            <w:r w:rsidRPr="005F15E0">
              <w:rPr>
                <w:rFonts w:eastAsia="SimSun"/>
                <w:b/>
                <w:bCs/>
                <w:lang w:eastAsia="en-US"/>
              </w:rPr>
              <w:t>1</w:t>
            </w:r>
          </w:p>
        </w:tc>
        <w:tc>
          <w:tcPr>
            <w:tcW w:w="94.50pt" w:type="dxa"/>
          </w:tcPr>
          <w:p w14:paraId="7A854D21" w14:textId="12CF064E" w:rsidR="00080E52" w:rsidRPr="005F15E0" w:rsidRDefault="00080E52" w:rsidP="00080E5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49pt" w:dyaOrig="18pt" w14:anchorId="0A0F94E0">
                    <v:shape id="_x0000_i1044" type="#_x0000_t75" style="width:49.1pt;height:19.15pt" o:ole="">
                      <v:imagedata r:id="rId45" o:title=""/>
                    </v:shape>
                    <o:OLEObject Type="Embed" ProgID="Equation.DSMT4" ShapeID="_x0000_i1044" DrawAspect="Content" ObjectID="_1784922598" r:id="rId68"/>
                  </w:object>
                </mc:Choice>
                <mc:Fallback>
                  <w:object>
                    <w:drawing>
                      <wp:inline distT="0" distB="0" distL="0" distR="0" wp14:anchorId="6B033FCA" wp14:editId="7F5DB196">
                        <wp:extent cx="623570" cy="243205"/>
                        <wp:effectExtent l="0" t="0" r="5080" b="4445"/>
                        <wp:docPr id="20" name="Object 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
                                <pic:cNvPicPr>
                                  <a:picLocks noChangeAspect="1" noChangeArrowheads="1"/>
                                  <a:extLst>
                                    <a:ext uri="{837473B0-CC2E-450a-ABE3-18F120FF3D37}">
                                      <a15:objectPr xmlns:a15="http://schemas.microsoft.com/office/drawing/2012/main" objectId="_1784922598" isActiveX="0" linkType=""/>
                                    </a:ext>
                                  </a:extLst>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23570" cy="243205"/>
                                </a:xfrm>
                                <a:prstGeom prst="rect">
                                  <a:avLst/>
                                </a:prstGeom>
                                <a:noFill/>
                                <a:ln>
                                  <a:noFill/>
                                </a:ln>
                              </pic:spPr>
                            </pic:pic>
                          </a:graphicData>
                        </a:graphic>
                      </wp:inline>
                    </w:drawing>
                    <w:objectEmbed w:drawAspect="content" r:id="rId68" w:progId="Equation.DSMT4" w:shapeId="20" w:fieldCodes=""/>
                  </w:object>
                </mc:Fallback>
              </mc:AlternateContent>
            </w:r>
          </w:p>
        </w:tc>
        <w:tc>
          <w:tcPr>
            <w:tcW w:w="45pt" w:type="dxa"/>
            <w:vAlign w:val="center"/>
          </w:tcPr>
          <w:p w14:paraId="66ECE917" w14:textId="77777777" w:rsidR="00080E52" w:rsidRPr="005F15E0" w:rsidRDefault="00080E52" w:rsidP="00080E5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3</w:t>
            </w:r>
          </w:p>
        </w:tc>
        <w:tc>
          <w:tcPr>
            <w:tcW w:w="49.50pt" w:type="dxa"/>
            <w:vAlign w:val="center"/>
          </w:tcPr>
          <w:p w14:paraId="29B70C2C" w14:textId="77777777" w:rsidR="00080E52" w:rsidRPr="005F15E0" w:rsidRDefault="00080E52" w:rsidP="00080E5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3</w:t>
            </w:r>
          </w:p>
        </w:tc>
        <w:tc>
          <w:tcPr>
            <w:tcW w:w="35.40pt" w:type="dxa"/>
            <w:vAlign w:val="center"/>
          </w:tcPr>
          <w:p w14:paraId="6E5AAE47" w14:textId="77777777" w:rsidR="00080E52" w:rsidRPr="005F15E0" w:rsidRDefault="00080E52" w:rsidP="00080E5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080E52" w:rsidRPr="007C2EF9" w14:paraId="79060EFE" w14:textId="77777777" w:rsidTr="00747767">
        <w:tc>
          <w:tcPr>
            <w:cnfStyle w:firstRow="0" w:lastRow="0" w:firstColumn="1" w:lastColumn="0" w:oddVBand="0" w:evenVBand="0" w:oddHBand="0" w:evenHBand="0" w:firstRowFirstColumn="0" w:firstRowLastColumn="0" w:lastRowFirstColumn="0" w:lastRowLastColumn="0"/>
            <w:tcW w:w="26.75pt" w:type="dxa"/>
          </w:tcPr>
          <w:p w14:paraId="5AB5CAA5" w14:textId="77777777" w:rsidR="00080E52" w:rsidRPr="005F15E0" w:rsidRDefault="00080E52" w:rsidP="00080E52">
            <w:pPr>
              <w:pStyle w:val="tablecolhead"/>
              <w:rPr>
                <w:rFonts w:eastAsia="SimSun"/>
                <w:b/>
                <w:bCs/>
                <w:lang w:eastAsia="en-US"/>
              </w:rPr>
            </w:pPr>
            <w:r w:rsidRPr="005F15E0">
              <w:rPr>
                <w:rFonts w:eastAsia="SimSun"/>
                <w:b/>
                <w:bCs/>
                <w:lang w:eastAsia="en-US"/>
              </w:rPr>
              <w:t>2</w:t>
            </w:r>
          </w:p>
        </w:tc>
        <w:tc>
          <w:tcPr>
            <w:tcW w:w="94.50pt" w:type="dxa"/>
          </w:tcPr>
          <w:p w14:paraId="0B2C133B" w14:textId="06AE10F8" w:rsidR="00080E52" w:rsidRPr="005F15E0" w:rsidRDefault="00080E52" w:rsidP="00080E5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62pt" w:dyaOrig="18pt" w14:anchorId="2B3761C2">
                    <v:shape id="_x0000_i1045" type="#_x0000_t75" style="width:61.7pt;height:19.15pt" o:ole="">
                      <v:imagedata r:id="rId48" o:title=""/>
                    </v:shape>
                    <o:OLEObject Type="Embed" ProgID="Equation.DSMT4" ShapeID="_x0000_i1045" DrawAspect="Content" ObjectID="_1784922599" r:id="rId69"/>
                  </w:object>
                </mc:Choice>
                <mc:Fallback>
                  <w:object>
                    <w:drawing>
                      <wp:inline distT="0" distB="0" distL="0" distR="0" wp14:anchorId="194CE17C" wp14:editId="322D29A3">
                        <wp:extent cx="783590" cy="243205"/>
                        <wp:effectExtent l="0" t="0" r="0" b="4445"/>
                        <wp:docPr id="21" name="Object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
                                <pic:cNvPicPr>
                                  <a:picLocks noChangeAspect="1" noChangeArrowheads="1"/>
                                  <a:extLst>
                                    <a:ext uri="{837473B0-CC2E-450a-ABE3-18F120FF3D37}">
                                      <a15:objectPr xmlns:a15="http://schemas.microsoft.com/office/drawing/2012/main" objectId="_1784922599" isActiveX="0" linkType=""/>
                                    </a:ext>
                                  </a:extLst>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83590" cy="243205"/>
                                </a:xfrm>
                                <a:prstGeom prst="rect">
                                  <a:avLst/>
                                </a:prstGeom>
                                <a:noFill/>
                                <a:ln>
                                  <a:noFill/>
                                </a:ln>
                              </pic:spPr>
                            </pic:pic>
                          </a:graphicData>
                        </a:graphic>
                      </wp:inline>
                    </w:drawing>
                    <w:objectEmbed w:drawAspect="content" r:id="rId69" w:progId="Equation.DSMT4" w:shapeId="21" w:fieldCodes=""/>
                  </w:object>
                </mc:Fallback>
              </mc:AlternateContent>
            </w:r>
          </w:p>
        </w:tc>
        <w:tc>
          <w:tcPr>
            <w:tcW w:w="45pt" w:type="dxa"/>
            <w:vAlign w:val="center"/>
          </w:tcPr>
          <w:p w14:paraId="34EA7881" w14:textId="77777777" w:rsidR="00080E52" w:rsidRPr="005F15E0" w:rsidRDefault="00080E52" w:rsidP="00080E5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1.699</w:t>
            </w:r>
          </w:p>
        </w:tc>
        <w:tc>
          <w:tcPr>
            <w:tcW w:w="49.50pt" w:type="dxa"/>
            <w:vAlign w:val="center"/>
          </w:tcPr>
          <w:p w14:paraId="221DBDF0" w14:textId="77777777" w:rsidR="00080E52" w:rsidRPr="005F15E0" w:rsidRDefault="00080E52" w:rsidP="00080E5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1.699</w:t>
            </w:r>
          </w:p>
        </w:tc>
        <w:tc>
          <w:tcPr>
            <w:tcW w:w="35.40pt" w:type="dxa"/>
            <w:vAlign w:val="center"/>
          </w:tcPr>
          <w:p w14:paraId="6A0C6831" w14:textId="77777777" w:rsidR="00080E52" w:rsidRPr="005F15E0" w:rsidRDefault="00080E52" w:rsidP="00080E5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080E52" w:rsidRPr="007C2EF9" w14:paraId="38C2069E" w14:textId="77777777" w:rsidTr="00747767">
        <w:tc>
          <w:tcPr>
            <w:cnfStyle w:firstRow="0" w:lastRow="0" w:firstColumn="1" w:lastColumn="0" w:oddVBand="0" w:evenVBand="0" w:oddHBand="0" w:evenHBand="0" w:firstRowFirstColumn="0" w:firstRowLastColumn="0" w:lastRowFirstColumn="0" w:lastRowLastColumn="0"/>
            <w:tcW w:w="26.75pt" w:type="dxa"/>
          </w:tcPr>
          <w:p w14:paraId="787A1564" w14:textId="77777777" w:rsidR="00080E52" w:rsidRPr="005F15E0" w:rsidRDefault="00080E52" w:rsidP="00080E52">
            <w:pPr>
              <w:pStyle w:val="tablecolhead"/>
              <w:rPr>
                <w:rFonts w:eastAsia="SimSun"/>
                <w:b/>
                <w:bCs/>
                <w:lang w:eastAsia="en-US"/>
              </w:rPr>
            </w:pPr>
            <w:r w:rsidRPr="005F15E0">
              <w:rPr>
                <w:rFonts w:eastAsia="SimSun"/>
                <w:b/>
                <w:bCs/>
                <w:lang w:eastAsia="en-US"/>
              </w:rPr>
              <w:t>3</w:t>
            </w:r>
          </w:p>
        </w:tc>
        <w:tc>
          <w:tcPr>
            <w:tcW w:w="94.50pt" w:type="dxa"/>
          </w:tcPr>
          <w:p w14:paraId="7E93858D" w14:textId="31BC8049" w:rsidR="00080E52" w:rsidRPr="005F15E0" w:rsidRDefault="00080E52" w:rsidP="00080E5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49pt" w:dyaOrig="18pt" w14:anchorId="121E5C02">
                    <v:shape id="_x0000_i1046" type="#_x0000_t75" style="width:49.55pt;height:19.15pt" o:ole="">
                      <v:imagedata r:id="rId51" o:title=""/>
                    </v:shape>
                    <o:OLEObject Type="Embed" ProgID="Equation.DSMT4" ShapeID="_x0000_i1046" DrawAspect="Content" ObjectID="_1784922600" r:id="rId70"/>
                  </w:object>
                </mc:Choice>
                <mc:Fallback>
                  <w:object>
                    <w:drawing>
                      <wp:inline distT="0" distB="0" distL="0" distR="0" wp14:anchorId="6B5D5D22" wp14:editId="304BCE2B">
                        <wp:extent cx="629285" cy="243205"/>
                        <wp:effectExtent l="0" t="0" r="0" b="4445"/>
                        <wp:docPr id="22" name="Object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
                                <pic:cNvPicPr>
                                  <a:picLocks noChangeAspect="1" noChangeArrowheads="1"/>
                                  <a:extLst>
                                    <a:ext uri="{837473B0-CC2E-450a-ABE3-18F120FF3D37}">
                                      <a15:objectPr xmlns:a15="http://schemas.microsoft.com/office/drawing/2012/main" objectId="_1784922600" isActiveX="0" linkType=""/>
                                    </a:ext>
                                  </a:extLst>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29285" cy="243205"/>
                                </a:xfrm>
                                <a:prstGeom prst="rect">
                                  <a:avLst/>
                                </a:prstGeom>
                                <a:noFill/>
                                <a:ln>
                                  <a:noFill/>
                                </a:ln>
                              </pic:spPr>
                            </pic:pic>
                          </a:graphicData>
                        </a:graphic>
                      </wp:inline>
                    </w:drawing>
                    <w:objectEmbed w:drawAspect="content" r:id="rId70" w:progId="Equation.DSMT4" w:shapeId="22" w:fieldCodes=""/>
                  </w:object>
                </mc:Fallback>
              </mc:AlternateContent>
            </w:r>
          </w:p>
        </w:tc>
        <w:tc>
          <w:tcPr>
            <w:tcW w:w="45pt" w:type="dxa"/>
            <w:vAlign w:val="center"/>
          </w:tcPr>
          <w:p w14:paraId="7C776589" w14:textId="77777777" w:rsidR="00080E52" w:rsidRPr="005F15E0" w:rsidRDefault="00080E52" w:rsidP="00080E5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5</w:t>
            </w:r>
          </w:p>
        </w:tc>
        <w:tc>
          <w:tcPr>
            <w:tcW w:w="49.50pt" w:type="dxa"/>
            <w:vAlign w:val="center"/>
          </w:tcPr>
          <w:p w14:paraId="0B7F2798" w14:textId="77777777" w:rsidR="00080E52" w:rsidRPr="005F15E0" w:rsidRDefault="00080E52" w:rsidP="00080E5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5</w:t>
            </w:r>
          </w:p>
        </w:tc>
        <w:tc>
          <w:tcPr>
            <w:tcW w:w="35.40pt" w:type="dxa"/>
            <w:vAlign w:val="center"/>
          </w:tcPr>
          <w:p w14:paraId="281E9836" w14:textId="77777777" w:rsidR="00080E52" w:rsidRPr="005F15E0" w:rsidRDefault="00080E52" w:rsidP="00080E5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080E52" w:rsidRPr="007C2EF9" w14:paraId="2D901CED" w14:textId="77777777" w:rsidTr="00747767">
        <w:tc>
          <w:tcPr>
            <w:cnfStyle w:firstRow="0" w:lastRow="0" w:firstColumn="1" w:lastColumn="0" w:oddVBand="0" w:evenVBand="0" w:oddHBand="0" w:evenHBand="0" w:firstRowFirstColumn="0" w:firstRowLastColumn="0" w:lastRowFirstColumn="0" w:lastRowLastColumn="0"/>
            <w:tcW w:w="26.75pt" w:type="dxa"/>
          </w:tcPr>
          <w:p w14:paraId="06849B51" w14:textId="77777777" w:rsidR="00080E52" w:rsidRPr="005F15E0" w:rsidRDefault="00080E52" w:rsidP="00080E52">
            <w:pPr>
              <w:pStyle w:val="tablecolhead"/>
              <w:rPr>
                <w:rFonts w:eastAsia="SimSun"/>
                <w:b/>
                <w:bCs/>
                <w:lang w:eastAsia="en-US"/>
              </w:rPr>
            </w:pPr>
            <w:r w:rsidRPr="005F15E0">
              <w:rPr>
                <w:rFonts w:eastAsia="SimSun"/>
                <w:b/>
                <w:bCs/>
                <w:lang w:eastAsia="en-US"/>
              </w:rPr>
              <w:t>4</w:t>
            </w:r>
          </w:p>
        </w:tc>
        <w:tc>
          <w:tcPr>
            <w:tcW w:w="94.50pt" w:type="dxa"/>
          </w:tcPr>
          <w:p w14:paraId="28472395" w14:textId="1623EEF6" w:rsidR="00080E52" w:rsidRPr="005F15E0" w:rsidRDefault="00080E52" w:rsidP="00080E5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62pt" w:dyaOrig="18pt" w14:anchorId="2F2AC067">
                    <v:shape id="_x0000_i1047" type="#_x0000_t75" style="width:62.2pt;height:19.15pt" o:ole="">
                      <v:imagedata r:id="rId54" o:title=""/>
                    </v:shape>
                    <o:OLEObject Type="Embed" ProgID="Equation.DSMT4" ShapeID="_x0000_i1047" DrawAspect="Content" ObjectID="_1784922601" r:id="rId71"/>
                  </w:object>
                </mc:Choice>
                <mc:Fallback>
                  <w:object>
                    <w:drawing>
                      <wp:inline distT="0" distB="0" distL="0" distR="0" wp14:anchorId="4A92B7A5" wp14:editId="6E6B47C2">
                        <wp:extent cx="789940" cy="243205"/>
                        <wp:effectExtent l="0" t="0" r="0" b="4445"/>
                        <wp:docPr id="23" name="Object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
                                <pic:cNvPicPr>
                                  <a:picLocks noChangeAspect="1" noChangeArrowheads="1"/>
                                  <a:extLst>
                                    <a:ext uri="{837473B0-CC2E-450a-ABE3-18F120FF3D37}">
                                      <a15:objectPr xmlns:a15="http://schemas.microsoft.com/office/drawing/2012/main" objectId="_1784922601" isActiveX="0" linkType=""/>
                                    </a:ext>
                                  </a:extLst>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789940" cy="243205"/>
                                </a:xfrm>
                                <a:prstGeom prst="rect">
                                  <a:avLst/>
                                </a:prstGeom>
                                <a:noFill/>
                                <a:ln>
                                  <a:noFill/>
                                </a:ln>
                              </pic:spPr>
                            </pic:pic>
                          </a:graphicData>
                        </a:graphic>
                      </wp:inline>
                    </w:drawing>
                    <w:objectEmbed w:drawAspect="content" r:id="rId71" w:progId="Equation.DSMT4" w:shapeId="23" w:fieldCodes=""/>
                  </w:object>
                </mc:Fallback>
              </mc:AlternateContent>
            </w:r>
          </w:p>
        </w:tc>
        <w:tc>
          <w:tcPr>
            <w:tcW w:w="45pt" w:type="dxa"/>
            <w:vAlign w:val="center"/>
          </w:tcPr>
          <w:p w14:paraId="4C2CC499" w14:textId="77777777" w:rsidR="00080E52" w:rsidRPr="005F15E0" w:rsidRDefault="00080E52" w:rsidP="00080E5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4.832</w:t>
            </w:r>
          </w:p>
        </w:tc>
        <w:tc>
          <w:tcPr>
            <w:tcW w:w="49.50pt" w:type="dxa"/>
            <w:vAlign w:val="center"/>
          </w:tcPr>
          <w:p w14:paraId="6C7F07A2" w14:textId="77777777" w:rsidR="00080E52" w:rsidRPr="005F15E0" w:rsidRDefault="00080E52" w:rsidP="00080E5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4.832</w:t>
            </w:r>
          </w:p>
        </w:tc>
        <w:tc>
          <w:tcPr>
            <w:tcW w:w="35.40pt" w:type="dxa"/>
            <w:vAlign w:val="center"/>
          </w:tcPr>
          <w:p w14:paraId="6054BAD3" w14:textId="77777777" w:rsidR="00080E52" w:rsidRPr="005F15E0" w:rsidRDefault="00080E52" w:rsidP="00080E5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48D3F46B" w14:textId="77777777" w:rsidTr="00747767">
        <w:tc>
          <w:tcPr>
            <w:cnfStyle w:firstRow="0" w:lastRow="0" w:firstColumn="1" w:lastColumn="0" w:oddVBand="0" w:evenVBand="0" w:oddHBand="0" w:evenHBand="0" w:firstRowFirstColumn="0" w:firstRowLastColumn="0" w:lastRowFirstColumn="0" w:lastRowLastColumn="0"/>
            <w:tcW w:w="26.75pt" w:type="dxa"/>
          </w:tcPr>
          <w:p w14:paraId="0CB275A2" w14:textId="77777777" w:rsidR="00421616" w:rsidRPr="005F15E0" w:rsidRDefault="00421616" w:rsidP="005F15E0">
            <w:pPr>
              <w:pStyle w:val="tablecolhead"/>
              <w:rPr>
                <w:rFonts w:eastAsia="SimSun"/>
                <w:b/>
                <w:bCs/>
                <w:lang w:eastAsia="en-US"/>
              </w:rPr>
            </w:pPr>
            <w:r w:rsidRPr="005F15E0">
              <w:rPr>
                <w:rFonts w:eastAsia="SimSun"/>
                <w:b/>
                <w:bCs/>
                <w:lang w:eastAsia="en-US"/>
              </w:rPr>
              <w:t>5</w:t>
            </w:r>
          </w:p>
        </w:tc>
        <w:tc>
          <w:tcPr>
            <w:tcW w:w="94.50pt" w:type="dxa"/>
          </w:tcPr>
          <w:p w14:paraId="355790E8"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Số mũ độ dày: k</w:t>
            </w:r>
          </w:p>
        </w:tc>
        <w:tc>
          <w:tcPr>
            <w:tcW w:w="45pt" w:type="dxa"/>
            <w:vAlign w:val="center"/>
          </w:tcPr>
          <w:p w14:paraId="7B5EF1F0"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5</w:t>
            </w:r>
          </w:p>
        </w:tc>
        <w:tc>
          <w:tcPr>
            <w:tcW w:w="49.50pt" w:type="dxa"/>
            <w:vAlign w:val="center"/>
          </w:tcPr>
          <w:p w14:paraId="04748658"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5</w:t>
            </w:r>
          </w:p>
        </w:tc>
        <w:tc>
          <w:tcPr>
            <w:tcW w:w="35.40pt" w:type="dxa"/>
            <w:vAlign w:val="center"/>
          </w:tcPr>
          <w:p w14:paraId="05527EB7"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747767" w:rsidRPr="007C2EF9" w14:paraId="608FD4DF" w14:textId="77777777" w:rsidTr="00747767">
        <w:tc>
          <w:tcPr>
            <w:cnfStyle w:firstRow="0" w:lastRow="0" w:firstColumn="1" w:lastColumn="0" w:oddVBand="0" w:evenVBand="0" w:oddHBand="0" w:evenHBand="0" w:firstRowFirstColumn="0" w:firstRowLastColumn="0" w:lastRowFirstColumn="0" w:lastRowLastColumn="0"/>
            <w:tcW w:w="26.75pt" w:type="dxa"/>
          </w:tcPr>
          <w:p w14:paraId="065480B8" w14:textId="77777777" w:rsidR="00747767" w:rsidRPr="005F15E0" w:rsidRDefault="00747767" w:rsidP="00747767">
            <w:pPr>
              <w:pStyle w:val="tablecolhead"/>
              <w:rPr>
                <w:rFonts w:eastAsia="SimSun"/>
                <w:b/>
                <w:bCs/>
                <w:lang w:eastAsia="en-US"/>
              </w:rPr>
            </w:pPr>
            <w:r w:rsidRPr="005F15E0">
              <w:rPr>
                <w:rFonts w:eastAsia="SimSun"/>
                <w:b/>
                <w:bCs/>
                <w:lang w:eastAsia="en-US"/>
              </w:rPr>
              <w:t>6</w:t>
            </w:r>
          </w:p>
        </w:tc>
        <w:tc>
          <w:tcPr>
            <w:tcW w:w="94.50pt" w:type="dxa"/>
          </w:tcPr>
          <w:p w14:paraId="72DAD022" w14:textId="6531014E" w:rsidR="00747767" w:rsidRPr="00A81B3F" w:rsidRDefault="00747767" w:rsidP="00747767">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81B3F">
              <w:rPr>
                <w:rFonts w:eastAsia="SimSun"/>
                <w:b w:val="0"/>
                <w:bCs w:val="0"/>
                <w:lang w:eastAsia="en-US"/>
              </w:rPr>
              <w:t>T</w:t>
            </w:r>
            <w:r w:rsidRPr="00A81B3F">
              <w:rPr>
                <w:rFonts w:eastAsia="SimSun"/>
                <w:b w:val="0"/>
                <w:bCs w:val="0"/>
                <w:vertAlign w:val="subscript"/>
                <w:lang w:eastAsia="en-US"/>
              </w:rPr>
              <w:t>d</w:t>
            </w:r>
            <w:r w:rsidRPr="00A81B3F">
              <w:rPr>
                <w:rFonts w:eastAsia="SimSun"/>
                <w:b w:val="0"/>
                <w:bCs w:val="0"/>
                <w:lang w:eastAsia="en-US"/>
              </w:rPr>
              <w:t xml:space="preserve"> = Thời gian phục vụ (năm)</w:t>
            </w:r>
          </w:p>
        </w:tc>
        <w:tc>
          <w:tcPr>
            <w:tcW w:w="45pt" w:type="dxa"/>
            <w:vAlign w:val="center"/>
          </w:tcPr>
          <w:p w14:paraId="4F6F9885" w14:textId="77777777" w:rsidR="00747767" w:rsidRPr="00A81B3F" w:rsidRDefault="00747767" w:rsidP="00747767">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81B3F">
              <w:rPr>
                <w:rFonts w:eastAsia="SimSun"/>
                <w:b w:val="0"/>
                <w:bCs w:val="0"/>
                <w:lang w:eastAsia="en-US"/>
              </w:rPr>
              <w:t>6.31e8</w:t>
            </w:r>
          </w:p>
        </w:tc>
        <w:tc>
          <w:tcPr>
            <w:tcW w:w="49.50pt" w:type="dxa"/>
            <w:vAlign w:val="center"/>
          </w:tcPr>
          <w:p w14:paraId="073AFD03" w14:textId="77777777" w:rsidR="00747767" w:rsidRPr="005F15E0" w:rsidRDefault="00747767" w:rsidP="00747767">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6.31E+08</w:t>
            </w:r>
          </w:p>
        </w:tc>
        <w:tc>
          <w:tcPr>
            <w:tcW w:w="35.40pt" w:type="dxa"/>
            <w:vAlign w:val="center"/>
          </w:tcPr>
          <w:p w14:paraId="7D0915A2" w14:textId="77777777" w:rsidR="00747767" w:rsidRPr="005F15E0" w:rsidRDefault="00747767" w:rsidP="00747767">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4%</w:t>
            </w:r>
          </w:p>
        </w:tc>
      </w:tr>
      <w:tr w:rsidR="00747767" w:rsidRPr="007C2EF9" w14:paraId="71582CFA" w14:textId="77777777" w:rsidTr="00747767">
        <w:tc>
          <w:tcPr>
            <w:cnfStyle w:firstRow="0" w:lastRow="0" w:firstColumn="1" w:lastColumn="0" w:oddVBand="0" w:evenVBand="0" w:oddHBand="0" w:evenHBand="0" w:firstRowFirstColumn="0" w:firstRowLastColumn="0" w:lastRowFirstColumn="0" w:lastRowLastColumn="0"/>
            <w:tcW w:w="26.75pt" w:type="dxa"/>
          </w:tcPr>
          <w:p w14:paraId="08E653F2" w14:textId="77777777" w:rsidR="00747767" w:rsidRPr="005F15E0" w:rsidRDefault="00747767" w:rsidP="00747767">
            <w:pPr>
              <w:pStyle w:val="tablecolhead"/>
              <w:rPr>
                <w:rFonts w:eastAsia="SimSun"/>
                <w:b/>
                <w:bCs/>
                <w:lang w:eastAsia="en-US"/>
              </w:rPr>
            </w:pPr>
            <w:r w:rsidRPr="005F15E0">
              <w:rPr>
                <w:rFonts w:eastAsia="SimSun"/>
                <w:b/>
                <w:bCs/>
                <w:lang w:eastAsia="en-US"/>
              </w:rPr>
              <w:t>7</w:t>
            </w:r>
          </w:p>
        </w:tc>
        <w:tc>
          <w:tcPr>
            <w:tcW w:w="94.50pt" w:type="dxa"/>
          </w:tcPr>
          <w:p w14:paraId="072F11BB" w14:textId="79B023FF" w:rsidR="00747767" w:rsidRPr="00A81B3F" w:rsidRDefault="00747767" w:rsidP="00747767">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81B3F">
              <w:rPr>
                <w:rFonts w:eastAsia="SimSun"/>
                <w:b w:val="0"/>
                <w:bCs w:val="0"/>
                <w:lang w:eastAsia="en-US"/>
              </w:rPr>
              <w:t>Số chu kỳ được tính toán: n</w:t>
            </w:r>
            <w:r w:rsidRPr="00A81B3F">
              <w:rPr>
                <w:rFonts w:eastAsia="SimSun"/>
                <w:b w:val="0"/>
                <w:bCs w:val="0"/>
                <w:vertAlign w:val="subscript"/>
                <w:lang w:eastAsia="en-US"/>
              </w:rPr>
              <w:t>0</w:t>
            </w:r>
          </w:p>
        </w:tc>
        <w:tc>
          <w:tcPr>
            <w:tcW w:w="45pt" w:type="dxa"/>
            <w:vAlign w:val="center"/>
          </w:tcPr>
          <w:p w14:paraId="33C7E9DB" w14:textId="77777777" w:rsidR="00747767" w:rsidRPr="00A81B3F" w:rsidRDefault="00747767" w:rsidP="00747767">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81B3F">
              <w:rPr>
                <w:rFonts w:eastAsia="SimSun"/>
                <w:b w:val="0"/>
                <w:bCs w:val="0"/>
                <w:lang w:eastAsia="en-US"/>
              </w:rPr>
              <w:t>1e8</w:t>
            </w:r>
          </w:p>
        </w:tc>
        <w:tc>
          <w:tcPr>
            <w:tcW w:w="49.50pt" w:type="dxa"/>
            <w:vAlign w:val="center"/>
          </w:tcPr>
          <w:p w14:paraId="176355DF" w14:textId="77777777" w:rsidR="00747767" w:rsidRPr="005F15E0" w:rsidRDefault="00747767" w:rsidP="00747767">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E+08</w:t>
            </w:r>
          </w:p>
        </w:tc>
        <w:tc>
          <w:tcPr>
            <w:tcW w:w="35.40pt" w:type="dxa"/>
            <w:vAlign w:val="center"/>
          </w:tcPr>
          <w:p w14:paraId="58E20149" w14:textId="77777777" w:rsidR="00747767" w:rsidRPr="005F15E0" w:rsidRDefault="00747767" w:rsidP="00747767">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8%</w:t>
            </w:r>
          </w:p>
        </w:tc>
      </w:tr>
      <w:tr w:rsidR="00421616" w:rsidRPr="007C2EF9" w14:paraId="35EAC32F" w14:textId="77777777" w:rsidTr="00747767">
        <w:tc>
          <w:tcPr>
            <w:cnfStyle w:firstRow="0" w:lastRow="0" w:firstColumn="1" w:lastColumn="0" w:oddVBand="0" w:evenVBand="0" w:oddHBand="0" w:evenHBand="0" w:firstRowFirstColumn="0" w:firstRowLastColumn="0" w:lastRowFirstColumn="0" w:lastRowLastColumn="0"/>
            <w:tcW w:w="26.75pt" w:type="dxa"/>
          </w:tcPr>
          <w:p w14:paraId="5EC25C65" w14:textId="77777777" w:rsidR="00421616" w:rsidRPr="005F15E0" w:rsidRDefault="00421616" w:rsidP="005F15E0">
            <w:pPr>
              <w:pStyle w:val="tablecolhead"/>
              <w:rPr>
                <w:rFonts w:eastAsia="SimSun"/>
                <w:b/>
                <w:bCs/>
                <w:lang w:eastAsia="en-US"/>
              </w:rPr>
            </w:pPr>
            <w:r w:rsidRPr="005F15E0">
              <w:rPr>
                <w:rFonts w:eastAsia="SimSun"/>
                <w:b/>
                <w:bCs/>
                <w:lang w:eastAsia="en-US"/>
              </w:rPr>
              <w:t>8</w:t>
            </w:r>
          </w:p>
        </w:tc>
        <w:tc>
          <w:tcPr>
            <w:tcW w:w="94.50pt" w:type="dxa"/>
          </w:tcPr>
          <w:p w14:paraId="615F65FB" w14:textId="77777777" w:rsidR="00421616" w:rsidRPr="00A81B3F"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81B3F">
              <w:rPr>
                <w:rFonts w:eastAsia="SimSun"/>
                <w:b w:val="0"/>
                <w:bCs w:val="0"/>
                <w:lang w:eastAsia="en-US"/>
              </w:rPr>
              <w:t>Hệ số tỉ lệ Weibull được tính toán: q</w:t>
            </w:r>
          </w:p>
        </w:tc>
        <w:tc>
          <w:tcPr>
            <w:tcW w:w="45pt" w:type="dxa"/>
            <w:vAlign w:val="center"/>
          </w:tcPr>
          <w:p w14:paraId="23D83F7A" w14:textId="77777777" w:rsidR="00421616" w:rsidRPr="00A81B3F"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81B3F">
              <w:rPr>
                <w:rFonts w:eastAsia="SimSun"/>
                <w:b w:val="0"/>
                <w:bCs w:val="0"/>
                <w:lang w:eastAsia="en-US"/>
              </w:rPr>
              <w:t>11.126</w:t>
            </w:r>
          </w:p>
        </w:tc>
        <w:tc>
          <w:tcPr>
            <w:tcW w:w="49.50pt" w:type="dxa"/>
            <w:vAlign w:val="center"/>
          </w:tcPr>
          <w:p w14:paraId="3A07F760"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1.125</w:t>
            </w:r>
          </w:p>
        </w:tc>
        <w:tc>
          <w:tcPr>
            <w:tcW w:w="35.40pt" w:type="dxa"/>
            <w:vAlign w:val="center"/>
          </w:tcPr>
          <w:p w14:paraId="5EA9DF5C"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1%</w:t>
            </w:r>
          </w:p>
        </w:tc>
      </w:tr>
      <w:tr w:rsidR="00421616" w:rsidRPr="007C2EF9" w14:paraId="70EC7068" w14:textId="77777777" w:rsidTr="00747767">
        <w:tc>
          <w:tcPr>
            <w:cnfStyle w:firstRow="0" w:lastRow="0" w:firstColumn="1" w:lastColumn="0" w:oddVBand="0" w:evenVBand="0" w:oddHBand="0" w:evenHBand="0" w:firstRowFirstColumn="0" w:firstRowLastColumn="0" w:lastRowFirstColumn="0" w:lastRowLastColumn="0"/>
            <w:tcW w:w="26.75pt" w:type="dxa"/>
          </w:tcPr>
          <w:p w14:paraId="0A4EB818" w14:textId="77777777" w:rsidR="00421616" w:rsidRPr="005F15E0" w:rsidRDefault="00421616" w:rsidP="005F15E0">
            <w:pPr>
              <w:pStyle w:val="tablecolhead"/>
              <w:rPr>
                <w:rFonts w:eastAsia="SimSun"/>
                <w:b/>
                <w:bCs/>
                <w:lang w:eastAsia="en-US"/>
              </w:rPr>
            </w:pPr>
            <w:r w:rsidRPr="005F15E0">
              <w:rPr>
                <w:rFonts w:eastAsia="SimSun"/>
                <w:b/>
                <w:bCs/>
                <w:lang w:eastAsia="en-US"/>
              </w:rPr>
              <w:t>9</w:t>
            </w:r>
          </w:p>
        </w:tc>
        <w:tc>
          <w:tcPr>
            <w:tcW w:w="94.50pt" w:type="dxa"/>
          </w:tcPr>
          <w:p w14:paraId="08F93847" w14:textId="77777777" w:rsidR="00421616" w:rsidRPr="00A81B3F"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81B3F">
              <w:rPr>
                <w:rFonts w:eastAsia="SimSun"/>
                <w:b w:val="0"/>
                <w:bCs w:val="0"/>
                <w:lang w:eastAsia="en-US"/>
              </w:rPr>
              <w:t>Độ dày hoặc kích thước được chỉnh sửa</w:t>
            </w:r>
          </w:p>
        </w:tc>
        <w:tc>
          <w:tcPr>
            <w:tcW w:w="45pt" w:type="dxa"/>
            <w:vAlign w:val="center"/>
          </w:tcPr>
          <w:p w14:paraId="5BF0C12D" w14:textId="77777777" w:rsidR="00421616" w:rsidRPr="00A81B3F"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81B3F">
              <w:rPr>
                <w:rFonts w:eastAsia="SimSun"/>
                <w:b w:val="0"/>
                <w:bCs w:val="0"/>
                <w:lang w:eastAsia="en-US"/>
              </w:rPr>
              <w:t>1.047</w:t>
            </w:r>
          </w:p>
        </w:tc>
        <w:tc>
          <w:tcPr>
            <w:tcW w:w="49.50pt" w:type="dxa"/>
            <w:vAlign w:val="center"/>
          </w:tcPr>
          <w:p w14:paraId="3E2FBCD4"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047</w:t>
            </w:r>
          </w:p>
        </w:tc>
        <w:tc>
          <w:tcPr>
            <w:tcW w:w="35.40pt" w:type="dxa"/>
            <w:vAlign w:val="center"/>
          </w:tcPr>
          <w:p w14:paraId="486BF6EB"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96BF4" w:rsidRPr="007C2EF9" w14:paraId="376E4983" w14:textId="77777777" w:rsidTr="00747767">
        <w:tc>
          <w:tcPr>
            <w:cnfStyle w:firstRow="0" w:lastRow="0" w:firstColumn="1" w:lastColumn="0" w:oddVBand="0" w:evenVBand="0" w:oddHBand="0" w:evenHBand="0" w:firstRowFirstColumn="0" w:firstRowLastColumn="0" w:lastRowFirstColumn="0" w:lastRowLastColumn="0"/>
            <w:tcW w:w="26.75pt" w:type="dxa"/>
          </w:tcPr>
          <w:p w14:paraId="39A13A38" w14:textId="77777777" w:rsidR="00496BF4" w:rsidRPr="005F15E0" w:rsidRDefault="00496BF4" w:rsidP="00496BF4">
            <w:pPr>
              <w:pStyle w:val="tablecolhead"/>
              <w:rPr>
                <w:rFonts w:eastAsia="SimSun"/>
                <w:b/>
                <w:bCs/>
                <w:lang w:eastAsia="en-US"/>
              </w:rPr>
            </w:pPr>
            <w:r w:rsidRPr="005F15E0">
              <w:rPr>
                <w:rFonts w:eastAsia="SimSun"/>
                <w:b/>
                <w:bCs/>
                <w:lang w:eastAsia="en-US"/>
              </w:rPr>
              <w:t>10</w:t>
            </w:r>
          </w:p>
        </w:tc>
        <w:tc>
          <w:tcPr>
            <w:tcW w:w="94.50pt" w:type="dxa"/>
          </w:tcPr>
          <w:p w14:paraId="79435AAB" w14:textId="42737B36" w:rsidR="00496BF4" w:rsidRPr="00A81B3F" w:rsidRDefault="00496BF4" w:rsidP="00496BF4">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81B3F">
              <w:rPr>
                <w:rFonts w:eastAsia="SimSun"/>
                <w:b w:val="0"/>
                <w:bCs w:val="0"/>
                <w:position w:val="-24"/>
                <w:lang w:eastAsia="en-US"/>
              </w:rPr>
              <mc:AlternateContent>
                <mc:Choice Requires="v">
                  <w:object w:dxaOrig="41pt" w:dyaOrig="31pt" w14:anchorId="6FD7BCD0">
                    <v:shape id="_x0000_i1048" type="#_x0000_t75" style="width:41.15pt;height:30.85pt" o:ole="">
                      <v:imagedata r:id="rId26" o:title=""/>
                    </v:shape>
                    <o:OLEObject Type="Embed" ProgID="Equation.DSMT4" ShapeID="_x0000_i1048" DrawAspect="Content" ObjectID="_1784922602" r:id="rId72"/>
                  </w:object>
                </mc:Choice>
                <mc:Fallback>
                  <w:object>
                    <w:drawing>
                      <wp:inline distT="0" distB="0" distL="0" distR="0" wp14:anchorId="2EDD7ACA" wp14:editId="076E4D56">
                        <wp:extent cx="522605" cy="391795"/>
                        <wp:effectExtent l="0" t="0" r="0" b="8255"/>
                        <wp:docPr id="24" name="Object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
                                <pic:cNvPicPr>
                                  <a:picLocks noChangeAspect="1" noChangeArrowheads="1"/>
                                  <a:extLst>
                                    <a:ext uri="{837473B0-CC2E-450a-ABE3-18F120FF3D37}">
                                      <a15:objectPr xmlns:a15="http://schemas.microsoft.com/office/drawing/2012/main" objectId="_1784922602" isActiveX="0" linkType=""/>
                                    </a:ext>
                                  </a:extLst>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2605" cy="391795"/>
                                </a:xfrm>
                                <a:prstGeom prst="rect">
                                  <a:avLst/>
                                </a:prstGeom>
                                <a:noFill/>
                                <a:ln>
                                  <a:noFill/>
                                </a:ln>
                              </pic:spPr>
                            </pic:pic>
                          </a:graphicData>
                        </a:graphic>
                      </wp:inline>
                    </w:drawing>
                    <w:objectEmbed w:drawAspect="content" r:id="rId72" w:progId="Equation.DSMT4" w:shapeId="24" w:fieldCodes=""/>
                  </w:object>
                </mc:Fallback>
              </mc:AlternateContent>
            </w:r>
          </w:p>
        </w:tc>
        <w:tc>
          <w:tcPr>
            <w:tcW w:w="45pt" w:type="dxa"/>
            <w:vAlign w:val="center"/>
          </w:tcPr>
          <w:p w14:paraId="27FA5AA4" w14:textId="77777777" w:rsidR="00496BF4" w:rsidRPr="00A81B3F" w:rsidRDefault="00496BF4" w:rsidP="00496BF4">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81B3F">
              <w:rPr>
                <w:rFonts w:eastAsia="SimSun"/>
                <w:b w:val="0"/>
                <w:bCs w:val="0"/>
                <w:lang w:eastAsia="en-US"/>
              </w:rPr>
              <w:t>4.306</w:t>
            </w:r>
          </w:p>
        </w:tc>
        <w:tc>
          <w:tcPr>
            <w:tcW w:w="49.50pt" w:type="dxa"/>
            <w:vAlign w:val="center"/>
          </w:tcPr>
          <w:p w14:paraId="4A741D9E" w14:textId="77777777" w:rsidR="00496BF4" w:rsidRPr="005F15E0" w:rsidRDefault="00496BF4" w:rsidP="00496BF4">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4.306</w:t>
            </w:r>
          </w:p>
        </w:tc>
        <w:tc>
          <w:tcPr>
            <w:tcW w:w="35.40pt" w:type="dxa"/>
            <w:vAlign w:val="center"/>
          </w:tcPr>
          <w:p w14:paraId="63A120A5" w14:textId="77777777" w:rsidR="00496BF4" w:rsidRPr="005F15E0" w:rsidRDefault="00496BF4" w:rsidP="00496BF4">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96BF4" w:rsidRPr="007C2EF9" w14:paraId="54124392" w14:textId="77777777" w:rsidTr="00747767">
        <w:tc>
          <w:tcPr>
            <w:cnfStyle w:firstRow="0" w:lastRow="0" w:firstColumn="1" w:lastColumn="0" w:oddVBand="0" w:evenVBand="0" w:oddHBand="0" w:evenHBand="0" w:firstRowFirstColumn="0" w:firstRowLastColumn="0" w:lastRowFirstColumn="0" w:lastRowLastColumn="0"/>
            <w:tcW w:w="26.75pt" w:type="dxa"/>
          </w:tcPr>
          <w:p w14:paraId="1D06EBD3" w14:textId="77777777" w:rsidR="00496BF4" w:rsidRPr="005F15E0" w:rsidRDefault="00496BF4" w:rsidP="00496BF4">
            <w:pPr>
              <w:pStyle w:val="tablecolhead"/>
              <w:rPr>
                <w:rFonts w:eastAsia="SimSun"/>
                <w:b/>
                <w:bCs/>
                <w:lang w:eastAsia="en-US"/>
              </w:rPr>
            </w:pPr>
            <w:r w:rsidRPr="005F15E0">
              <w:rPr>
                <w:rFonts w:eastAsia="SimSun"/>
                <w:b/>
                <w:bCs/>
                <w:lang w:eastAsia="en-US"/>
              </w:rPr>
              <w:t>11</w:t>
            </w:r>
          </w:p>
        </w:tc>
        <w:tc>
          <w:tcPr>
            <w:tcW w:w="94.50pt" w:type="dxa"/>
          </w:tcPr>
          <w:p w14:paraId="2D91D133" w14:textId="448885A5" w:rsidR="00496BF4" w:rsidRPr="00A81B3F" w:rsidRDefault="00496BF4" w:rsidP="00496BF4">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81B3F">
              <w:rPr>
                <w:rFonts w:eastAsia="SimSun"/>
                <w:b w:val="0"/>
                <w:bCs w:val="0"/>
                <w:position w:val="-24"/>
                <w:lang w:eastAsia="en-US"/>
              </w:rPr>
              <mc:AlternateContent>
                <mc:Choice Requires="v">
                  <w:object w:dxaOrig="42pt" w:dyaOrig="31pt" w14:anchorId="41CF309B">
                    <v:shape id="_x0000_i1049" type="#_x0000_t75" style="width:42.1pt;height:30.85pt" o:ole="">
                      <v:imagedata r:id="rId29" o:title=""/>
                    </v:shape>
                    <o:OLEObject Type="Embed" ProgID="Equation.DSMT4" ShapeID="_x0000_i1049" DrawAspect="Content" ObjectID="_1784922603" r:id="rId73"/>
                  </w:object>
                </mc:Choice>
                <mc:Fallback>
                  <w:object>
                    <w:drawing>
                      <wp:inline distT="0" distB="0" distL="0" distR="0" wp14:anchorId="6A796C9B" wp14:editId="0980CA3F">
                        <wp:extent cx="534670" cy="391795"/>
                        <wp:effectExtent l="0" t="0" r="0" b="8255"/>
                        <wp:docPr id="25" name="Object 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5"/>
                                <pic:cNvPicPr>
                                  <a:picLocks noChangeAspect="1" noChangeArrowheads="1"/>
                                  <a:extLst>
                                    <a:ext uri="{837473B0-CC2E-450a-ABE3-18F120FF3D37}">
                                      <a15:objectPr xmlns:a15="http://schemas.microsoft.com/office/drawing/2012/main" objectId="_1784922603" isActiveX="0" linkType=""/>
                                    </a:ext>
                                  </a:extLst>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4670" cy="391795"/>
                                </a:xfrm>
                                <a:prstGeom prst="rect">
                                  <a:avLst/>
                                </a:prstGeom>
                                <a:noFill/>
                                <a:ln>
                                  <a:noFill/>
                                </a:ln>
                              </pic:spPr>
                            </pic:pic>
                          </a:graphicData>
                        </a:graphic>
                      </wp:inline>
                    </w:drawing>
                    <w:objectEmbed w:drawAspect="content" r:id="rId73" w:progId="Equation.DSMT4" w:shapeId="25" w:fieldCodes=""/>
                  </w:object>
                </mc:Fallback>
              </mc:AlternateContent>
            </w:r>
          </w:p>
        </w:tc>
        <w:tc>
          <w:tcPr>
            <w:tcW w:w="45pt" w:type="dxa"/>
            <w:vAlign w:val="center"/>
          </w:tcPr>
          <w:p w14:paraId="4E13594F" w14:textId="77777777" w:rsidR="00496BF4" w:rsidRPr="00A81B3F" w:rsidRDefault="00496BF4" w:rsidP="00496BF4">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81B3F">
              <w:rPr>
                <w:rFonts w:eastAsia="SimSun"/>
                <w:b w:val="0"/>
                <w:bCs w:val="0"/>
                <w:lang w:eastAsia="en-US"/>
              </w:rPr>
              <w:t>56.331</w:t>
            </w:r>
          </w:p>
        </w:tc>
        <w:tc>
          <w:tcPr>
            <w:tcW w:w="49.50pt" w:type="dxa"/>
            <w:vAlign w:val="center"/>
          </w:tcPr>
          <w:p w14:paraId="575605FD" w14:textId="77777777" w:rsidR="00496BF4" w:rsidRPr="005F15E0" w:rsidRDefault="00496BF4" w:rsidP="00496BF4">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56.331</w:t>
            </w:r>
          </w:p>
        </w:tc>
        <w:tc>
          <w:tcPr>
            <w:tcW w:w="35.40pt" w:type="dxa"/>
            <w:vAlign w:val="center"/>
          </w:tcPr>
          <w:p w14:paraId="1A309008" w14:textId="77777777" w:rsidR="00496BF4" w:rsidRPr="005F15E0" w:rsidRDefault="00496BF4" w:rsidP="00496BF4">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24F81301" w14:textId="77777777" w:rsidTr="00747767">
        <w:tc>
          <w:tcPr>
            <w:cnfStyle w:firstRow="0" w:lastRow="0" w:firstColumn="1" w:lastColumn="0" w:oddVBand="0" w:evenVBand="0" w:oddHBand="0" w:evenHBand="0" w:firstRowFirstColumn="0" w:firstRowLastColumn="0" w:lastRowFirstColumn="0" w:lastRowLastColumn="0"/>
            <w:tcW w:w="26.75pt" w:type="dxa"/>
          </w:tcPr>
          <w:p w14:paraId="5BB70883" w14:textId="77777777" w:rsidR="00421616" w:rsidRPr="005F15E0" w:rsidRDefault="00421616" w:rsidP="005F15E0">
            <w:pPr>
              <w:pStyle w:val="tablecolhead"/>
              <w:rPr>
                <w:rFonts w:eastAsia="SimSun"/>
                <w:b/>
                <w:bCs/>
                <w:lang w:eastAsia="en-US"/>
              </w:rPr>
            </w:pPr>
            <w:r w:rsidRPr="005F15E0">
              <w:rPr>
                <w:rFonts w:eastAsia="SimSun"/>
                <w:b/>
                <w:bCs/>
                <w:lang w:eastAsia="en-US"/>
              </w:rPr>
              <w:t>12</w:t>
            </w:r>
          </w:p>
        </w:tc>
        <w:tc>
          <w:tcPr>
            <w:tcW w:w="94.50pt" w:type="dxa"/>
          </w:tcPr>
          <w:p w14:paraId="17CE6694" w14:textId="77777777" w:rsidR="00421616" w:rsidRPr="00A81B3F"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81B3F">
              <w:rPr>
                <w:rFonts w:eastAsia="SimSun"/>
                <w:b w:val="0"/>
                <w:bCs w:val="0"/>
                <w:lang w:eastAsia="en-US"/>
              </w:rPr>
              <w:t>Ứng suất tại vị trí khớp của đường cong S-N: S</w:t>
            </w:r>
            <w:r w:rsidRPr="00A81B3F">
              <w:rPr>
                <w:rFonts w:eastAsia="SimSun"/>
                <w:b w:val="0"/>
                <w:bCs w:val="0"/>
                <w:vertAlign w:val="subscript"/>
                <w:lang w:eastAsia="en-US"/>
              </w:rPr>
              <w:t>1</w:t>
            </w:r>
          </w:p>
        </w:tc>
        <w:tc>
          <w:tcPr>
            <w:tcW w:w="45pt" w:type="dxa"/>
            <w:vAlign w:val="center"/>
          </w:tcPr>
          <w:p w14:paraId="6441FF33" w14:textId="77777777" w:rsidR="00421616" w:rsidRPr="00A81B3F"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81B3F">
              <w:rPr>
                <w:rFonts w:eastAsia="SimSun"/>
                <w:b w:val="0"/>
                <w:bCs w:val="0"/>
                <w:lang w:eastAsia="en-US"/>
              </w:rPr>
              <w:t>36.841</w:t>
            </w:r>
          </w:p>
        </w:tc>
        <w:tc>
          <w:tcPr>
            <w:tcW w:w="49.50pt" w:type="dxa"/>
            <w:vAlign w:val="center"/>
          </w:tcPr>
          <w:p w14:paraId="52E833A6"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36.841</w:t>
            </w:r>
          </w:p>
        </w:tc>
        <w:tc>
          <w:tcPr>
            <w:tcW w:w="35.40pt" w:type="dxa"/>
            <w:vAlign w:val="center"/>
          </w:tcPr>
          <w:p w14:paraId="31124544"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22681737" w14:textId="77777777" w:rsidTr="00747767">
        <w:tc>
          <w:tcPr>
            <w:cnfStyle w:firstRow="0" w:lastRow="0" w:firstColumn="1" w:lastColumn="0" w:oddVBand="0" w:evenVBand="0" w:oddHBand="0" w:evenHBand="0" w:firstRowFirstColumn="0" w:firstRowLastColumn="0" w:lastRowFirstColumn="0" w:lastRowLastColumn="0"/>
            <w:tcW w:w="26.75pt" w:type="dxa"/>
          </w:tcPr>
          <w:p w14:paraId="5BFDC3E9" w14:textId="77777777" w:rsidR="00421616" w:rsidRPr="005F15E0" w:rsidRDefault="00421616" w:rsidP="005F15E0">
            <w:pPr>
              <w:pStyle w:val="tablecolhead"/>
              <w:rPr>
                <w:rFonts w:eastAsia="SimSun"/>
                <w:b/>
                <w:bCs/>
                <w:lang w:eastAsia="en-US"/>
              </w:rPr>
            </w:pPr>
            <w:r w:rsidRPr="005F15E0">
              <w:rPr>
                <w:rFonts w:eastAsia="SimSun"/>
                <w:b/>
                <w:bCs/>
                <w:lang w:eastAsia="en-US"/>
              </w:rPr>
              <w:t>13</w:t>
            </w:r>
          </w:p>
        </w:tc>
        <w:tc>
          <w:tcPr>
            <w:tcW w:w="94.50pt" w:type="dxa"/>
          </w:tcPr>
          <w:p w14:paraId="3151A47A" w14:textId="7A99F619" w:rsidR="00421616" w:rsidRPr="00A81B3F" w:rsidRDefault="00AD63B8"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81B3F">
              <w:rPr>
                <w:rFonts w:eastAsia="SimSun"/>
                <w:b w:val="0"/>
                <w:bCs w:val="0"/>
                <w:position w:val="-12"/>
                <w:lang w:eastAsia="en-US"/>
              </w:rPr>
              <mc:AlternateContent>
                <mc:Choice Requires="v">
                  <w:object w:dxaOrig="36pt" w:dyaOrig="20pt" w14:anchorId="6453B6D5">
                    <v:shape id="_x0000_i1050" type="#_x0000_t75" style="width:35.05pt;height:19.15pt" o:ole="">
                      <v:imagedata r:id="rId59" o:title=""/>
                    </v:shape>
                    <o:OLEObject Type="Embed" ProgID="Equation.DSMT4" ShapeID="_x0000_i1050" DrawAspect="Content" ObjectID="_1784922604" r:id="rId74"/>
                  </w:object>
                </mc:Choice>
                <mc:Fallback>
                  <w:object>
                    <w:drawing>
                      <wp:inline distT="0" distB="0" distL="0" distR="0" wp14:anchorId="529D8A54" wp14:editId="3E9AD525">
                        <wp:extent cx="445135" cy="243205"/>
                        <wp:effectExtent l="0" t="0" r="0" b="4445"/>
                        <wp:docPr id="26" name="Object 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6"/>
                                <pic:cNvPicPr>
                                  <a:picLocks noChangeAspect="1" noChangeArrowheads="1"/>
                                  <a:extLst>
                                    <a:ext uri="{837473B0-CC2E-450a-ABE3-18F120FF3D37}">
                                      <a15:objectPr xmlns:a15="http://schemas.microsoft.com/office/drawing/2012/main" objectId="_1784922604" isActiveX="0" linkType=""/>
                                    </a:ext>
                                  </a:extLst>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5135" cy="243205"/>
                                </a:xfrm>
                                <a:prstGeom prst="rect">
                                  <a:avLst/>
                                </a:prstGeom>
                                <a:noFill/>
                                <a:ln>
                                  <a:noFill/>
                                </a:ln>
                              </pic:spPr>
                            </pic:pic>
                          </a:graphicData>
                        </a:graphic>
                      </wp:inline>
                    </w:drawing>
                    <w:objectEmbed w:drawAspect="content" r:id="rId74" w:progId="Equation.DSMT4" w:shapeId="26" w:fieldCodes=""/>
                  </w:object>
                </mc:Fallback>
              </mc:AlternateContent>
            </w:r>
          </w:p>
        </w:tc>
        <w:tc>
          <w:tcPr>
            <w:tcW w:w="45pt" w:type="dxa"/>
            <w:vAlign w:val="center"/>
          </w:tcPr>
          <w:p w14:paraId="241FA634" w14:textId="77777777" w:rsidR="00421616" w:rsidRPr="00A81B3F"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81B3F">
              <w:rPr>
                <w:rFonts w:eastAsia="SimSun"/>
                <w:b w:val="0"/>
                <w:bCs w:val="0"/>
                <w:lang w:eastAsia="en-US"/>
              </w:rPr>
              <w:t>3.733</w:t>
            </w:r>
          </w:p>
        </w:tc>
        <w:tc>
          <w:tcPr>
            <w:tcW w:w="49.50pt" w:type="dxa"/>
            <w:vAlign w:val="center"/>
          </w:tcPr>
          <w:p w14:paraId="6D37D01C"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3.733</w:t>
            </w:r>
          </w:p>
        </w:tc>
        <w:tc>
          <w:tcPr>
            <w:tcW w:w="35.40pt" w:type="dxa"/>
            <w:vAlign w:val="center"/>
          </w:tcPr>
          <w:p w14:paraId="1137BD5B"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63647D6E" w14:textId="77777777" w:rsidTr="00747767">
        <w:tc>
          <w:tcPr>
            <w:cnfStyle w:firstRow="0" w:lastRow="0" w:firstColumn="1" w:lastColumn="0" w:oddVBand="0" w:evenVBand="0" w:oddHBand="0" w:evenHBand="0" w:firstRowFirstColumn="0" w:firstRowLastColumn="0" w:lastRowFirstColumn="0" w:lastRowLastColumn="0"/>
            <w:tcW w:w="26.75pt" w:type="dxa"/>
          </w:tcPr>
          <w:p w14:paraId="0E4F5394" w14:textId="77777777" w:rsidR="00421616" w:rsidRPr="005F15E0" w:rsidRDefault="00421616" w:rsidP="005F15E0">
            <w:pPr>
              <w:pStyle w:val="tablecolhead"/>
              <w:rPr>
                <w:rFonts w:eastAsia="SimSun"/>
                <w:b/>
                <w:bCs/>
                <w:lang w:eastAsia="en-US"/>
              </w:rPr>
            </w:pPr>
            <w:r w:rsidRPr="005F15E0">
              <w:rPr>
                <w:rFonts w:eastAsia="SimSun"/>
                <w:b/>
                <w:bCs/>
                <w:lang w:eastAsia="en-US"/>
              </w:rPr>
              <w:t>14</w:t>
            </w:r>
          </w:p>
        </w:tc>
        <w:tc>
          <w:tcPr>
            <w:tcW w:w="94.50pt" w:type="dxa"/>
          </w:tcPr>
          <w:p w14:paraId="144609E5" w14:textId="749437FD"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Phân phối Gamma</w:t>
            </w:r>
            <w:r w:rsidR="00FF06B0" w:rsidRPr="009E166A">
              <w:rPr>
                <w:rFonts w:eastAsia="SimSun"/>
                <w:b w:val="0"/>
                <w:bCs w:val="0"/>
                <w:position w:val="-14"/>
                <w:lang w:eastAsia="en-US"/>
              </w:rPr>
              <mc:AlternateContent>
                <mc:Choice Requires="v">
                  <w:object w:dxaOrig="96pt" w:dyaOrig="21pt" w14:anchorId="7E1E89AA">
                    <v:shape id="_x0000_i1051" type="#_x0000_t75" style="width:95.85pt;height:20.1pt" o:ole="">
                      <v:imagedata r:id="rId62" o:title=""/>
                    </v:shape>
                    <o:OLEObject Type="Embed" ProgID="Equation.DSMT4" ShapeID="_x0000_i1051" DrawAspect="Content" ObjectID="_1784922605" r:id="rId75"/>
                  </w:object>
                </mc:Choice>
                <mc:Fallback>
                  <w:object>
                    <w:drawing>
                      <wp:inline distT="0" distB="0" distL="0" distR="0" wp14:anchorId="3BF2726D" wp14:editId="412825A4">
                        <wp:extent cx="1217295" cy="255270"/>
                        <wp:effectExtent l="0" t="0" r="1905" b="0"/>
                        <wp:docPr id="27" name="Object 2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7"/>
                                <pic:cNvPicPr>
                                  <a:picLocks noChangeAspect="1" noChangeArrowheads="1"/>
                                  <a:extLst>
                                    <a:ext uri="{837473B0-CC2E-450a-ABE3-18F120FF3D37}">
                                      <a15:objectPr xmlns:a15="http://schemas.microsoft.com/office/drawing/2012/main" objectId="_1784922605" isActiveX="0" linkType=""/>
                                    </a:ext>
                                  </a:extLst>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217295" cy="255270"/>
                                </a:xfrm>
                                <a:prstGeom prst="rect">
                                  <a:avLst/>
                                </a:prstGeom>
                                <a:noFill/>
                                <a:ln>
                                  <a:noFill/>
                                </a:ln>
                              </pic:spPr>
                            </pic:pic>
                          </a:graphicData>
                        </a:graphic>
                      </wp:inline>
                    </w:drawing>
                    <w:objectEmbed w:drawAspect="content" r:id="rId75" w:progId="Equation.DSMT4" w:shapeId="27" w:fieldCodes=""/>
                  </w:object>
                </mc:Fallback>
              </mc:AlternateContent>
            </w:r>
          </w:p>
        </w:tc>
        <w:tc>
          <w:tcPr>
            <w:tcW w:w="45pt" w:type="dxa"/>
            <w:vAlign w:val="center"/>
          </w:tcPr>
          <w:p w14:paraId="5DF64159"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57</w:t>
            </w:r>
          </w:p>
        </w:tc>
        <w:tc>
          <w:tcPr>
            <w:tcW w:w="49.50pt" w:type="dxa"/>
            <w:vAlign w:val="center"/>
          </w:tcPr>
          <w:p w14:paraId="4B35E526"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57</w:t>
            </w:r>
          </w:p>
        </w:tc>
        <w:tc>
          <w:tcPr>
            <w:tcW w:w="35.40pt" w:type="dxa"/>
            <w:vAlign w:val="center"/>
          </w:tcPr>
          <w:p w14:paraId="6DA4B945"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04CF6F50" w14:textId="77777777" w:rsidTr="00747767">
        <w:tc>
          <w:tcPr>
            <w:cnfStyle w:firstRow="0" w:lastRow="0" w:firstColumn="1" w:lastColumn="0" w:oddVBand="0" w:evenVBand="0" w:oddHBand="0" w:evenHBand="0" w:firstRowFirstColumn="0" w:firstRowLastColumn="0" w:lastRowFirstColumn="0" w:lastRowLastColumn="0"/>
            <w:tcW w:w="26.75pt" w:type="dxa"/>
          </w:tcPr>
          <w:p w14:paraId="212CDE6C" w14:textId="77777777" w:rsidR="00421616" w:rsidRPr="005F15E0" w:rsidRDefault="00421616" w:rsidP="005F15E0">
            <w:pPr>
              <w:pStyle w:val="tablecolhead"/>
              <w:rPr>
                <w:rFonts w:eastAsia="SimSun"/>
                <w:b/>
                <w:bCs/>
                <w:lang w:eastAsia="en-US"/>
              </w:rPr>
            </w:pPr>
            <w:r w:rsidRPr="005F15E0">
              <w:rPr>
                <w:rFonts w:eastAsia="SimSun"/>
                <w:b/>
                <w:bCs/>
                <w:lang w:eastAsia="en-US"/>
              </w:rPr>
              <w:t>15</w:t>
            </w:r>
          </w:p>
        </w:tc>
        <w:tc>
          <w:tcPr>
            <w:tcW w:w="94.50pt" w:type="dxa"/>
          </w:tcPr>
          <w:p w14:paraId="515D9991" w14:textId="44D3FFEB"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 xml:space="preserve">Phân phối gamma </w:t>
            </w:r>
            <w:r w:rsidR="00FF06B0" w:rsidRPr="00362226">
              <w:rPr>
                <w:rFonts w:eastAsia="SimSun"/>
                <w:b w:val="0"/>
                <w:bCs w:val="0"/>
                <w:position w:val="-14"/>
                <w:lang w:eastAsia="en-US"/>
              </w:rPr>
              <mc:AlternateContent>
                <mc:Choice Requires="v">
                  <w:object w:dxaOrig="96.95pt" w:dyaOrig="21pt" w14:anchorId="256F95D6">
                    <v:shape id="_x0000_i1052" type="#_x0000_t75" style="width:97.25pt;height:20.1pt" o:ole="">
                      <v:imagedata r:id="rId65" o:title=""/>
                    </v:shape>
                    <o:OLEObject Type="Embed" ProgID="Equation.DSMT4" ShapeID="_x0000_i1052" DrawAspect="Content" ObjectID="_1784922606" r:id="rId76"/>
                  </w:object>
                </mc:Choice>
                <mc:Fallback>
                  <w:object>
                    <w:drawing>
                      <wp:inline distT="0" distB="0" distL="0" distR="0" wp14:anchorId="1AD8C40E" wp14:editId="1F64D2E0">
                        <wp:extent cx="1235075" cy="255270"/>
                        <wp:effectExtent l="0" t="0" r="3175" b="0"/>
                        <wp:docPr id="28" name="Object 2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8"/>
                                <pic:cNvPicPr>
                                  <a:picLocks noChangeAspect="1" noChangeArrowheads="1"/>
                                  <a:extLst>
                                    <a:ext uri="{837473B0-CC2E-450a-ABE3-18F120FF3D37}">
                                      <a15:objectPr xmlns:a15="http://schemas.microsoft.com/office/drawing/2012/main" objectId="_1784922606" isActiveX="0" linkType=""/>
                                    </a:ext>
                                  </a:extLst>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235075" cy="255270"/>
                                </a:xfrm>
                                <a:prstGeom prst="rect">
                                  <a:avLst/>
                                </a:prstGeom>
                                <a:noFill/>
                                <a:ln>
                                  <a:noFill/>
                                </a:ln>
                              </pic:spPr>
                            </pic:pic>
                          </a:graphicData>
                        </a:graphic>
                      </wp:inline>
                    </w:drawing>
                    <w:objectEmbed w:drawAspect="content" r:id="rId76" w:progId="Equation.DSMT4" w:shapeId="28" w:fieldCodes=""/>
                  </w:object>
                </mc:Fallback>
              </mc:AlternateContent>
            </w:r>
          </w:p>
        </w:tc>
        <w:tc>
          <w:tcPr>
            <w:tcW w:w="45pt" w:type="dxa"/>
            <w:vAlign w:val="center"/>
          </w:tcPr>
          <w:p w14:paraId="0ED942B2"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33</w:t>
            </w:r>
          </w:p>
        </w:tc>
        <w:tc>
          <w:tcPr>
            <w:tcW w:w="49.50pt" w:type="dxa"/>
            <w:vAlign w:val="center"/>
          </w:tcPr>
          <w:p w14:paraId="3FE0532C"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33</w:t>
            </w:r>
          </w:p>
        </w:tc>
        <w:tc>
          <w:tcPr>
            <w:tcW w:w="35.40pt" w:type="dxa"/>
            <w:vAlign w:val="center"/>
          </w:tcPr>
          <w:p w14:paraId="1BE394C8"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3EF659DE" w14:textId="77777777" w:rsidTr="00747767">
        <w:tc>
          <w:tcPr>
            <w:cnfStyle w:firstRow="0" w:lastRow="0" w:firstColumn="1" w:lastColumn="0" w:oddVBand="0" w:evenVBand="0" w:oddHBand="0" w:evenHBand="0" w:firstRowFirstColumn="0" w:firstRowLastColumn="0" w:lastRowFirstColumn="0" w:lastRowLastColumn="0"/>
            <w:tcW w:w="26.75pt" w:type="dxa"/>
          </w:tcPr>
          <w:p w14:paraId="24EDFB73" w14:textId="77777777" w:rsidR="00421616" w:rsidRPr="005F15E0" w:rsidRDefault="00421616" w:rsidP="005F15E0">
            <w:pPr>
              <w:pStyle w:val="tablecolhead"/>
              <w:rPr>
                <w:rFonts w:eastAsia="SimSun"/>
                <w:b/>
                <w:bCs/>
                <w:lang w:eastAsia="en-US"/>
              </w:rPr>
            </w:pPr>
            <w:r w:rsidRPr="005F15E0">
              <w:rPr>
                <w:rFonts w:eastAsia="SimSun"/>
                <w:b/>
                <w:bCs/>
                <w:lang w:eastAsia="en-US"/>
              </w:rPr>
              <w:t>16</w:t>
            </w:r>
          </w:p>
        </w:tc>
        <w:tc>
          <w:tcPr>
            <w:tcW w:w="94.50pt" w:type="dxa"/>
          </w:tcPr>
          <w:p w14:paraId="58D424C5"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Thiệt hại mỏi do tính toán: D</w:t>
            </w:r>
          </w:p>
        </w:tc>
        <w:tc>
          <w:tcPr>
            <w:tcW w:w="45pt" w:type="dxa"/>
            <w:vAlign w:val="center"/>
          </w:tcPr>
          <w:p w14:paraId="5D938A08"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w:t>
            </w:r>
          </w:p>
        </w:tc>
        <w:tc>
          <w:tcPr>
            <w:tcW w:w="49.50pt" w:type="dxa"/>
            <w:vAlign w:val="center"/>
          </w:tcPr>
          <w:p w14:paraId="00234767"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003</w:t>
            </w:r>
          </w:p>
        </w:tc>
        <w:tc>
          <w:tcPr>
            <w:tcW w:w="35.40pt" w:type="dxa"/>
            <w:vAlign w:val="center"/>
          </w:tcPr>
          <w:p w14:paraId="6476DC82"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30%</w:t>
            </w:r>
          </w:p>
        </w:tc>
      </w:tr>
      <w:tr w:rsidR="00421616" w:rsidRPr="007C2EF9" w14:paraId="3118D412" w14:textId="77777777" w:rsidTr="00747767">
        <w:tc>
          <w:tcPr>
            <w:cnfStyle w:firstRow="0" w:lastRow="0" w:firstColumn="1" w:lastColumn="0" w:oddVBand="0" w:evenVBand="0" w:oddHBand="0" w:evenHBand="0" w:firstRowFirstColumn="0" w:firstRowLastColumn="0" w:lastRowFirstColumn="0" w:lastRowLastColumn="0"/>
            <w:tcW w:w="26.75pt" w:type="dxa"/>
          </w:tcPr>
          <w:p w14:paraId="0BE27E6E" w14:textId="77777777" w:rsidR="00421616" w:rsidRPr="005F15E0" w:rsidRDefault="00421616" w:rsidP="005F15E0">
            <w:pPr>
              <w:pStyle w:val="tablecolhead"/>
              <w:rPr>
                <w:rFonts w:eastAsia="SimSun"/>
                <w:b/>
                <w:bCs/>
                <w:lang w:eastAsia="en-US"/>
              </w:rPr>
            </w:pPr>
            <w:r w:rsidRPr="005F15E0">
              <w:rPr>
                <w:rFonts w:eastAsia="SimSun"/>
                <w:b/>
                <w:bCs/>
                <w:lang w:eastAsia="en-US"/>
              </w:rPr>
              <w:t>17</w:t>
            </w:r>
          </w:p>
        </w:tc>
        <w:tc>
          <w:tcPr>
            <w:tcW w:w="94.50pt" w:type="dxa"/>
          </w:tcPr>
          <w:p w14:paraId="0B190134"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Tuổi thọ được tính toán T [years]</w:t>
            </w:r>
          </w:p>
        </w:tc>
        <w:tc>
          <w:tcPr>
            <w:tcW w:w="45pt" w:type="dxa"/>
            <w:vAlign w:val="center"/>
          </w:tcPr>
          <w:p w14:paraId="594FE70E"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20.002</w:t>
            </w:r>
          </w:p>
        </w:tc>
        <w:tc>
          <w:tcPr>
            <w:tcW w:w="49.50pt" w:type="dxa"/>
            <w:vAlign w:val="center"/>
          </w:tcPr>
          <w:p w14:paraId="695FE2A5"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9.947</w:t>
            </w:r>
          </w:p>
        </w:tc>
        <w:tc>
          <w:tcPr>
            <w:tcW w:w="35.40pt" w:type="dxa"/>
            <w:vAlign w:val="center"/>
          </w:tcPr>
          <w:p w14:paraId="1E86B6A0"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8%</w:t>
            </w:r>
          </w:p>
        </w:tc>
      </w:tr>
    </w:tbl>
    <w:p w14:paraId="235D398C" w14:textId="77777777" w:rsidR="00CA12B1" w:rsidRDefault="00CA12B1" w:rsidP="00DB30CA">
      <w:pPr>
        <w:pStyle w:val="BodyText"/>
      </w:pPr>
    </w:p>
    <w:p w14:paraId="27DC4C30" w14:textId="7542FB92" w:rsidR="00DB30CA" w:rsidRPr="00DB30CA" w:rsidRDefault="00BB19FB" w:rsidP="00DB30CA">
      <w:pPr>
        <w:pStyle w:val="BodyText"/>
      </w:pPr>
      <w:r w:rsidRPr="000E06BF">
        <w:rPr>
          <w:color w:val="FF0000"/>
        </w:rPr>
        <w:t>BẢNG</w:t>
      </w:r>
      <w:r w:rsidR="00DB30CA" w:rsidRPr="000E06BF">
        <w:rPr>
          <w:color w:val="FF0000"/>
        </w:rPr>
        <w:t xml:space="preserve"> III và IV </w:t>
      </w:r>
      <w:r w:rsidR="00DB30CA">
        <w:t>cho thấy giá trị chênh lệch của các thông số giữa ví dụ</w:t>
      </w:r>
      <w:r w:rsidR="00B93FA8">
        <w:t xml:space="preserve"> </w:t>
      </w:r>
      <w:r w:rsidR="00B93FA8" w:rsidRPr="00893F27">
        <w:rPr>
          <w:color w:val="FF0000"/>
        </w:rPr>
        <w:t>được</w:t>
      </w:r>
      <w:r w:rsidR="004C1B0D">
        <w:rPr>
          <w:color w:val="FF0000"/>
        </w:rPr>
        <w:t xml:space="preserve"> tính toán</w:t>
      </w:r>
      <w:r w:rsidR="00B93FA8" w:rsidRPr="00893F27">
        <w:rPr>
          <w:color w:val="FF0000"/>
        </w:rPr>
        <w:t xml:space="preserve"> thực tế [1</w:t>
      </w:r>
      <w:r w:rsidR="00E4304A">
        <w:rPr>
          <w:color w:val="FF0000"/>
        </w:rPr>
        <w:t>2</w:t>
      </w:r>
      <w:r w:rsidR="00B93FA8" w:rsidRPr="00893F27">
        <w:rPr>
          <w:color w:val="FF0000"/>
        </w:rPr>
        <w:t>]</w:t>
      </w:r>
      <w:r w:rsidR="00DB30CA" w:rsidRPr="00893F27">
        <w:rPr>
          <w:color w:val="FF0000"/>
        </w:rPr>
        <w:t xml:space="preserve"> </w:t>
      </w:r>
      <w:r w:rsidR="00DB30CA">
        <w:t>và chương trình tính toán đều không vượt quá 0.3%, điều này chứng minh được rằng chương trình xây dựng đang có độ tin cậy dựa trên các ví dụ thực tế đã được tính toán</w:t>
      </w:r>
    </w:p>
    <w:p w14:paraId="0E4004E4" w14:textId="28D37E25" w:rsidR="009303D9" w:rsidRDefault="00BE7005" w:rsidP="006B6B66">
      <w:pPr>
        <w:pStyle w:val="Heading1"/>
      </w:pPr>
      <w:r>
        <w:lastRenderedPageBreak/>
        <w:t xml:space="preserve">KẾT QUẢ </w:t>
      </w:r>
      <w:r w:rsidR="00D56550">
        <w:t>VÀ PHÂN TÍCH</w:t>
      </w:r>
    </w:p>
    <w:p w14:paraId="6793B676" w14:textId="16113FCA" w:rsidR="009303D9" w:rsidRDefault="00827E0D" w:rsidP="00ED0149">
      <w:pPr>
        <w:pStyle w:val="Heading2"/>
      </w:pPr>
      <w:r>
        <w:t>Nghiên</w:t>
      </w:r>
      <w:r w:rsidR="00D56550">
        <w:t xml:space="preserve"> cứu tổn thương mỏi tích lũy kết cấu</w:t>
      </w:r>
    </w:p>
    <w:p w14:paraId="7F9C2187" w14:textId="7A8483DB" w:rsidR="00D463D0" w:rsidRDefault="00D463D0" w:rsidP="00D463D0">
      <w:pPr>
        <w:pStyle w:val="BodyTex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 Sau đó tiến hành tính toán mô phỏng để có được các giá trị ban đầu, làm dữ liệu phục vụ việc tính toán và phân tích tiếp theo đối với việc nghiên cứu về độ bền mỏi.</w:t>
      </w:r>
      <w:r w:rsidR="00757C6E">
        <w:t xml:space="preserve"> </w:t>
      </w:r>
      <w:r w:rsidR="00757C6E" w:rsidRPr="003E0C9D">
        <w:rPr>
          <w:color w:val="FF0000"/>
        </w:rPr>
        <w:t>[</w:t>
      </w:r>
      <w:r w:rsidR="000763C9" w:rsidRPr="003E0C9D">
        <w:rPr>
          <w:color w:val="FF0000"/>
        </w:rPr>
        <w:t>1</w:t>
      </w:r>
      <w:r w:rsidR="00193C88" w:rsidRPr="003E0C9D">
        <w:rPr>
          <w:color w:val="FF0000"/>
        </w:rPr>
        <w:t>3</w:t>
      </w:r>
      <w:r w:rsidR="000763C9" w:rsidRPr="003E0C9D">
        <w:rPr>
          <w:color w:val="FF0000"/>
        </w:rPr>
        <w:t>-</w:t>
      </w:r>
      <w:r w:rsidR="00193C88" w:rsidRPr="003E0C9D">
        <w:rPr>
          <w:color w:val="FF0000"/>
        </w:rPr>
        <w:t>29</w:t>
      </w:r>
      <w:r w:rsidR="00757C6E" w:rsidRPr="003E0C9D">
        <w:rPr>
          <w:color w:val="FF0000"/>
        </w:rPr>
        <w:t>]</w:t>
      </w:r>
    </w:p>
    <w:p w14:paraId="23BF40A4" w14:textId="77777777" w:rsidR="00D463D0" w:rsidRDefault="00D463D0" w:rsidP="00D463D0">
      <w:pPr>
        <w:pStyle w:val="BodyText"/>
      </w:pPr>
      <w:r>
        <w:t>Chiều cao bản thành của các khung sườn hình chữ T này là 600mm và bản cánh của chúng được tạo thành từ các thanh thẳng 250x20 (đối với thanh liên tục) và 200x20 (đối với thanh gián đoạn). Mô hình mô phỏng ở đây là một góc với hai khung sườn cách nhau 1000mm. Và các thanh chữ T này được lắp đặt trên một tấm với chiều dày t=11.5mm.</w:t>
      </w:r>
    </w:p>
    <w:p w14:paraId="060E1ED0" w14:textId="66C0C63C" w:rsidR="00FD7E17" w:rsidRDefault="00FD7E17" w:rsidP="00FD7E17">
      <w:pPr>
        <w:pStyle w:val="BodyText"/>
        <w:ind w:firstLine="0pt"/>
      </w:pPr>
      <w:r>
        <w:rPr>
          <w:noProof/>
        </w:rPr>
        <w:drawing>
          <wp:inline distT="0" distB="0" distL="0" distR="0" wp14:anchorId="0C81E03D" wp14:editId="325BCC4A">
            <wp:extent cx="3195955" cy="1582829"/>
            <wp:effectExtent l="19050" t="19050" r="23495" b="17780"/>
            <wp:docPr id="515967375" name="Picture 1" descr="A diagram of a rectangular objec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15967375" name="Picture 1" descr="A diagram of a rectangular object&#10;&#10;Description automatically generated"/>
                    <pic:cNvPicPr/>
                  </pic:nvPicPr>
                  <pic:blipFill>
                    <a:blip r:embed="rId77"/>
                    <a:stretch>
                      <a:fillRect/>
                    </a:stretch>
                  </pic:blipFill>
                  <pic:spPr>
                    <a:xfrm>
                      <a:off x="0" y="0"/>
                      <a:ext cx="3195955" cy="1582829"/>
                    </a:xfrm>
                    <a:prstGeom prst="rect">
                      <a:avLst/>
                    </a:prstGeom>
                    <a:ln>
                      <a:solidFill>
                        <a:schemeClr val="tx1"/>
                      </a:solidFill>
                    </a:ln>
                  </pic:spPr>
                </pic:pic>
              </a:graphicData>
            </a:graphic>
          </wp:inline>
        </w:drawing>
      </w:r>
    </w:p>
    <w:p w14:paraId="5193F3BB" w14:textId="18BA246A" w:rsidR="007F1515" w:rsidRPr="004A5830" w:rsidRDefault="004A5830" w:rsidP="004A5830">
      <w:pPr>
        <w:pStyle w:val="BodyText"/>
        <w:numPr>
          <w:ilvl w:val="0"/>
          <w:numId w:val="51"/>
        </w:numPr>
        <w:jc w:val="center"/>
        <w:rPr>
          <w:sz w:val="16"/>
          <w:szCs w:val="16"/>
        </w:rPr>
      </w:pPr>
      <w:r>
        <w:rPr>
          <w:sz w:val="16"/>
          <w:szCs w:val="16"/>
        </w:rPr>
        <w:t>GÓC KHUNG SƯỜN ĐƯỢC NGHIÊN CỨU</w:t>
      </w:r>
    </w:p>
    <w:p w14:paraId="2B1D6785" w14:textId="77777777" w:rsidR="00386C20" w:rsidRDefault="00386C20" w:rsidP="00386C20">
      <w:pPr>
        <w:pStyle w:val="BodyText"/>
      </w:pPr>
      <w:r>
        <w:t xml:space="preserve">Lực tác động chủ yếu là lực kéo theo đường chéo tạo ra một momen uốn cùng với lực dọc trục trong cả 2 khung sườn, do đó khung sườn chủ yếu chịu tải uốn. Mỗi lực kéo tác dụng có giá trị 125kN, như vậy tổng lực kéo tác động 250kN. </w:t>
      </w:r>
    </w:p>
    <w:p w14:paraId="28DB15FD" w14:textId="1248542E" w:rsidR="001270EF" w:rsidRDefault="001270EF" w:rsidP="001270EF">
      <w:pPr>
        <w:pStyle w:val="BodyText"/>
        <w:ind w:firstLine="0pt"/>
      </w:pPr>
      <w:r>
        <w:rPr>
          <w:noProof/>
        </w:rPr>
        <w:drawing>
          <wp:inline distT="0" distB="0" distL="0" distR="0" wp14:anchorId="7BD23090" wp14:editId="0429F82D">
            <wp:extent cx="3195955" cy="1457767"/>
            <wp:effectExtent l="19050" t="19050" r="23495" b="28575"/>
            <wp:docPr id="753842911" name="Picture 1" descr="A computer generated image of a computer&#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53842911" name="Picture 1" descr="A computer generated image of a computer&#10;&#10;Description automatically generated"/>
                    <pic:cNvPicPr/>
                  </pic:nvPicPr>
                  <pic:blipFill>
                    <a:blip r:embed="rId78"/>
                    <a:stretch>
                      <a:fillRect/>
                    </a:stretch>
                  </pic:blipFill>
                  <pic:spPr>
                    <a:xfrm>
                      <a:off x="0" y="0"/>
                      <a:ext cx="3195955" cy="1457767"/>
                    </a:xfrm>
                    <a:prstGeom prst="rect">
                      <a:avLst/>
                    </a:prstGeom>
                    <a:ln>
                      <a:solidFill>
                        <a:schemeClr val="tx1"/>
                      </a:solidFill>
                    </a:ln>
                  </pic:spPr>
                </pic:pic>
              </a:graphicData>
            </a:graphic>
          </wp:inline>
        </w:drawing>
      </w:r>
    </w:p>
    <w:p w14:paraId="3A52EFF1" w14:textId="42407623" w:rsidR="00BA5B2D" w:rsidRPr="00C43DF1" w:rsidRDefault="00A17CDA" w:rsidP="00BA5B2D">
      <w:pPr>
        <w:pStyle w:val="BodyText"/>
        <w:numPr>
          <w:ilvl w:val="0"/>
          <w:numId w:val="51"/>
        </w:numPr>
        <w:jc w:val="center"/>
        <w:rPr>
          <w:sz w:val="16"/>
          <w:szCs w:val="16"/>
        </w:rPr>
      </w:pPr>
      <w:r w:rsidRPr="00C43DF1">
        <w:rPr>
          <w:sz w:val="16"/>
          <w:szCs w:val="16"/>
        </w:rPr>
        <w:t>MÔ HÌNH CHIA LƯỚI KHUNG SƯỜN</w:t>
      </w:r>
    </w:p>
    <w:p w14:paraId="2BC8E1B7" w14:textId="0361FD1D" w:rsidR="00794130" w:rsidRPr="00161B59" w:rsidRDefault="00794130" w:rsidP="00B56CC3">
      <w:pPr>
        <w:pStyle w:val="bulletlist"/>
        <w:tabs>
          <w:tab w:val="clear" w:pos="32.40pt"/>
        </w:tabs>
        <w:ind w:start="28.80pt" w:hanging="14.40pt"/>
      </w:pPr>
      <w:r w:rsidRPr="00161B59">
        <w:t xml:space="preserve">Kết quả ứng suất danh nghĩa (norminal stress): </w:t>
      </w:r>
      <w:r w:rsidR="002A656A" w:rsidRPr="002A656A">
        <w:rPr>
          <w:position w:val="-12"/>
        </w:rPr>
        <mc:AlternateContent>
          <mc:Choice Requires="v">
            <w:object w:dxaOrig="76pt" w:dyaOrig="18pt" w14:anchorId="6C16C7E6">
              <v:shape id="_x0000_i1053" type="#_x0000_t75" style="width:76.7pt;height:18.25pt" o:ole="">
                <v:imagedata r:id="rId79" o:title=""/>
              </v:shape>
              <o:OLEObject Type="Embed" ProgID="Equation.DSMT4" ShapeID="_x0000_i1053" DrawAspect="Content" ObjectID="_1784922607" r:id="rId80"/>
            </w:object>
          </mc:Choice>
          <mc:Fallback>
            <w:object>
              <w:drawing>
                <wp:inline distT="0" distB="0" distL="0" distR="0" wp14:anchorId="1BFA8407" wp14:editId="36B4ABB9">
                  <wp:extent cx="974090" cy="231775"/>
                  <wp:effectExtent l="0" t="0" r="0" b="0"/>
                  <wp:docPr id="29" name="Object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
                          <pic:cNvPicPr>
                            <a:picLocks noChangeAspect="1" noChangeArrowheads="1"/>
                            <a:extLst>
                              <a:ext uri="{837473B0-CC2E-450a-ABE3-18F120FF3D37}">
                                <a15:objectPr xmlns:a15="http://schemas.microsoft.com/office/drawing/2012/main" objectId="_1784922607" isActiveX="0" linkType=""/>
                              </a:ext>
                            </a:extLst>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974090" cy="231775"/>
                          </a:xfrm>
                          <a:prstGeom prst="rect">
                            <a:avLst/>
                          </a:prstGeom>
                          <a:noFill/>
                          <a:ln>
                            <a:noFill/>
                          </a:ln>
                        </pic:spPr>
                      </pic:pic>
                    </a:graphicData>
                  </a:graphic>
                </wp:inline>
              </w:drawing>
              <w:objectEmbed w:drawAspect="content" r:id="rId80" w:progId="Equation.DSMT4" w:shapeId="29" w:fieldCodes=""/>
            </w:object>
          </mc:Fallback>
        </mc:AlternateContent>
      </w:r>
    </w:p>
    <w:p w14:paraId="5487F143" w14:textId="6DB9BADF" w:rsidR="00794130" w:rsidRPr="00161B59" w:rsidRDefault="00794130" w:rsidP="00334924">
      <w:pPr>
        <w:pStyle w:val="bulletlist"/>
        <w:tabs>
          <w:tab w:val="clear" w:pos="32.40pt"/>
        </w:tabs>
        <w:ind w:start="28.80pt" w:hanging="14.40pt"/>
      </w:pPr>
      <w:r w:rsidRPr="00161B59">
        <w:t xml:space="preserve">Kết quả ứng suất lớn nhất: </w:t>
      </w:r>
      <w:r w:rsidR="00E65D44" w:rsidRPr="00E65D44">
        <w:rPr>
          <w:position w:val="-12"/>
        </w:rPr>
        <mc:AlternateContent>
          <mc:Choice Requires="v">
            <w:object w:dxaOrig="67pt" w:dyaOrig="18pt" w14:anchorId="40FFAE27">
              <v:shape id="_x0000_i1054" type="#_x0000_t75" style="width:66.4pt;height:18.25pt" o:ole="">
                <v:imagedata r:id="rId82" o:title=""/>
              </v:shape>
              <o:OLEObject Type="Embed" ProgID="Equation.DSMT4" ShapeID="_x0000_i1054" DrawAspect="Content" ObjectID="_1784922608" r:id="rId83"/>
            </w:object>
          </mc:Choice>
          <mc:Fallback>
            <w:object>
              <w:drawing>
                <wp:inline distT="0" distB="0" distL="0" distR="0" wp14:anchorId="13D65A5D" wp14:editId="3E6911DD">
                  <wp:extent cx="843280" cy="231775"/>
                  <wp:effectExtent l="0" t="0" r="0" b="0"/>
                  <wp:docPr id="30" name="Object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0"/>
                          <pic:cNvPicPr>
                            <a:picLocks noChangeAspect="1" noChangeArrowheads="1"/>
                            <a:extLst>
                              <a:ext uri="{837473B0-CC2E-450a-ABE3-18F120FF3D37}">
                                <a15:objectPr xmlns:a15="http://schemas.microsoft.com/office/drawing/2012/main" objectId="_1784922608" isActiveX="0" linkType=""/>
                              </a:ext>
                            </a:extLst>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843280" cy="231775"/>
                          </a:xfrm>
                          <a:prstGeom prst="rect">
                            <a:avLst/>
                          </a:prstGeom>
                          <a:noFill/>
                          <a:ln>
                            <a:noFill/>
                          </a:ln>
                        </pic:spPr>
                      </pic:pic>
                    </a:graphicData>
                  </a:graphic>
                </wp:inline>
              </w:drawing>
              <w:objectEmbed w:drawAspect="content" r:id="rId83" w:progId="Equation.DSMT4" w:shapeId="30" w:fieldCodes=""/>
            </w:object>
          </mc:Fallback>
        </mc:AlternateContent>
      </w:r>
    </w:p>
    <w:p w14:paraId="09A53978" w14:textId="3F9C8152" w:rsidR="00794130" w:rsidRDefault="00794130" w:rsidP="00FB5B9D">
      <w:pPr>
        <w:pStyle w:val="bulletlist"/>
        <w:tabs>
          <w:tab w:val="clear" w:pos="32.40pt"/>
        </w:tabs>
        <w:ind w:start="28.80pt" w:hanging="14.40pt"/>
        <w:jc w:val="start"/>
      </w:pPr>
      <w:r>
        <w:t>Hệ số tập trung ứng suất (SCF):</w:t>
      </w:r>
      <w:r w:rsidR="00180148" w:rsidRPr="00146F32">
        <w:rPr>
          <w:position w:val="-30"/>
        </w:rPr>
        <mc:AlternateContent>
          <mc:Choice Requires="v">
            <w:object w:dxaOrig="103.95pt" w:dyaOrig="34pt" w14:anchorId="6014664B">
              <v:shape id="_x0000_i1055" type="#_x0000_t75" style="width:104.25pt;height:33.2pt" o:ole="">
                <v:imagedata r:id="rId85" o:title=""/>
              </v:shape>
              <o:OLEObject Type="Embed" ProgID="Equation.DSMT4" ShapeID="_x0000_i1055" DrawAspect="Content" ObjectID="_1784922609" r:id="rId86"/>
            </w:object>
          </mc:Choice>
          <mc:Fallback>
            <w:object>
              <w:drawing>
                <wp:inline distT="0" distB="0" distL="0" distR="0" wp14:anchorId="605A7612" wp14:editId="19F1290D">
                  <wp:extent cx="1323975" cy="421640"/>
                  <wp:effectExtent l="0" t="0" r="9525" b="0"/>
                  <wp:docPr id="31" name="Object 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1"/>
                          <pic:cNvPicPr>
                            <a:picLocks noChangeAspect="1" noChangeArrowheads="1"/>
                            <a:extLst>
                              <a:ext uri="{837473B0-CC2E-450a-ABE3-18F120FF3D37}">
                                <a15:objectPr xmlns:a15="http://schemas.microsoft.com/office/drawing/2012/main" objectId="_1784922609" isActiveX="0" linkType=""/>
                              </a:ext>
                            </a:extLst>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323975" cy="421640"/>
                          </a:xfrm>
                          <a:prstGeom prst="rect">
                            <a:avLst/>
                          </a:prstGeom>
                          <a:noFill/>
                          <a:ln>
                            <a:noFill/>
                          </a:ln>
                        </pic:spPr>
                      </pic:pic>
                    </a:graphicData>
                  </a:graphic>
                </wp:inline>
              </w:drawing>
              <w:objectEmbed w:drawAspect="content" r:id="rId86" w:progId="Equation.DSMT4" w:shapeId="31" w:fieldCodes=""/>
            </w:object>
          </mc:Fallback>
        </mc:AlternateContent>
      </w:r>
    </w:p>
    <w:p w14:paraId="61AFFDF7" w14:textId="77777777" w:rsidR="00740676" w:rsidRDefault="00740676" w:rsidP="00033501">
      <w:pPr>
        <w:pStyle w:val="BodyText"/>
      </w:pPr>
      <w:r>
        <w:t xml:space="preserve">Dựa vào phần cơ sở lý thuyết để tính toán độ bền mỏi tàu thủy và công trình nổi và các thông số đầu vào, ta có thể xác định một số thông số khác cụ thể như sau: </w:t>
      </w:r>
    </w:p>
    <w:p w14:paraId="37AEDF85" w14:textId="77777777" w:rsidR="00740676" w:rsidRDefault="00740676" w:rsidP="00033501">
      <w:pPr>
        <w:pStyle w:val="bulletlist"/>
        <w:tabs>
          <w:tab w:val="clear" w:pos="32.40pt"/>
        </w:tabs>
        <w:ind w:start="28.80pt" w:hanging="14.40pt"/>
      </w:pPr>
      <w:r>
        <w:t xml:space="preserve">Đối với hệ số hình dạng Weibull, ta có thể giả sử hệ số này trải dài từ 0.5 cho đến 1.3 để xác định ảnh hưởng của hệ số đến việc tính toán độ bền mỏi của kết cấu. </w:t>
      </w:r>
    </w:p>
    <w:p w14:paraId="4AC1D5A5" w14:textId="77777777" w:rsidR="00740676" w:rsidRDefault="00740676" w:rsidP="00033501">
      <w:pPr>
        <w:pStyle w:val="bulletlist"/>
        <w:tabs>
          <w:tab w:val="clear" w:pos="32.40pt"/>
        </w:tabs>
        <w:ind w:start="28.80pt" w:hanging="14.40pt"/>
      </w:pPr>
      <w:r>
        <w:t xml:space="preserve">Thời gian phục vụ (Year in service): 20 năm. </w:t>
      </w:r>
    </w:p>
    <w:p w14:paraId="092DFD1A" w14:textId="77777777" w:rsidR="00740676" w:rsidRDefault="00740676" w:rsidP="00033501">
      <w:pPr>
        <w:pStyle w:val="bulletlist"/>
        <w:tabs>
          <w:tab w:val="clear" w:pos="32.40pt"/>
        </w:tabs>
        <w:ind w:start="28.80pt" w:hanging="14.40pt"/>
      </w:pPr>
      <w:r>
        <w:t>Độ dày hiệu quả: 20 mm</w:t>
      </w:r>
    </w:p>
    <w:p w14:paraId="28CBB552" w14:textId="3691A7DE" w:rsidR="009303D9" w:rsidRPr="005B520E" w:rsidRDefault="00740676" w:rsidP="00033501">
      <w:pPr>
        <w:pStyle w:val="bulletlist"/>
        <w:tabs>
          <w:tab w:val="clear" w:pos="32.40pt"/>
        </w:tabs>
        <w:ind w:start="28.80pt" w:hanging="14.40pt"/>
      </w:pPr>
      <w:r>
        <w:t>Độ dày tham khảo: 25 mm</w:t>
      </w:r>
      <w:r w:rsidR="009303D9" w:rsidRPr="005B520E">
        <w:t>.</w:t>
      </w:r>
    </w:p>
    <w:p w14:paraId="29F7C635" w14:textId="7ADBC50F" w:rsidR="009303D9" w:rsidRDefault="00685E02" w:rsidP="00033501">
      <w:pPr>
        <w:pStyle w:val="Heading2"/>
        <w:jc w:val="both"/>
      </w:pPr>
      <w:r>
        <w:t>Phân tích và đánh giá tuổi thọ mỏi kết cấu.</w:t>
      </w:r>
    </w:p>
    <w:p w14:paraId="1C4EA8B2" w14:textId="10EA39D8" w:rsidR="00D26D4F" w:rsidRDefault="00384CEE" w:rsidP="00033501">
      <w:pPr>
        <w:pStyle w:val="BodyText"/>
      </w:pPr>
      <w:r>
        <w:t xml:space="preserve">Kết  quả tính toán được </w:t>
      </w:r>
      <w:r w:rsidR="00DB1573">
        <w:t>tính toán theo</w:t>
      </w:r>
      <w:r w:rsidR="00D26D4F">
        <w:t xml:space="preserve"> </w:t>
      </w:r>
      <w:r w:rsidR="000A7837" w:rsidRPr="0025506D">
        <w:rPr>
          <w:color w:val="FF0000"/>
        </w:rPr>
        <w:t>2</w:t>
      </w:r>
      <w:r>
        <w:t xml:space="preserve"> trường hợp</w:t>
      </w:r>
      <w:r w:rsidR="00D26D4F">
        <w:t>:</w:t>
      </w:r>
    </w:p>
    <w:p w14:paraId="04FE9625" w14:textId="349CF6E1" w:rsidR="00D26D4F" w:rsidRDefault="00471DFC" w:rsidP="00033501">
      <w:pPr>
        <w:pStyle w:val="bulletlist"/>
        <w:tabs>
          <w:tab w:val="clear" w:pos="32.40pt"/>
        </w:tabs>
        <w:ind w:start="28.80pt" w:hanging="14.40pt"/>
      </w:pPr>
      <w:r>
        <w:t xml:space="preserve"> </w:t>
      </w:r>
      <w:r w:rsidR="007520AE">
        <w:t>Trường hợp 1: Giữ nguyên hệ số hình dạng Weibull là 1.1, thay đổi các giá trị của đường cong S-N.</w:t>
      </w:r>
    </w:p>
    <w:p w14:paraId="1C2783B4" w14:textId="34F567E4" w:rsidR="007520AE" w:rsidRDefault="00CB31E9" w:rsidP="00033501">
      <w:pPr>
        <w:pStyle w:val="bulletlist"/>
        <w:tabs>
          <w:tab w:val="clear" w:pos="32.40pt"/>
        </w:tabs>
        <w:ind w:start="28.80pt" w:hanging="14.40pt"/>
      </w:pPr>
      <w:r>
        <w:t xml:space="preserve">Trường hợp 2: </w:t>
      </w:r>
      <w:r w:rsidR="0023367D">
        <w:t>Giữ nguyên đường cong S-N là B1, thay đổi các giá trị của hệ số hình dạng Weibull</w:t>
      </w:r>
      <w:r w:rsidR="0000771C">
        <w:t>.</w:t>
      </w:r>
    </w:p>
    <w:p w14:paraId="4B275475" w14:textId="4962DC37" w:rsidR="00E92B4D" w:rsidRDefault="00CE126D" w:rsidP="00E92B4D">
      <w:pPr>
        <w:pStyle w:val="Heading3"/>
        <w:ind w:firstLine="14.40pt"/>
      </w:pPr>
      <w:r>
        <w:t>Trường hợp 1: Giữ nguyên hệ số hình dạng Weibull là 1.1, thay đổi các giá trị của đường cong S-N</w:t>
      </w:r>
    </w:p>
    <w:p w14:paraId="79D07A5B" w14:textId="22D917FC" w:rsidR="008529E0" w:rsidRDefault="00B865FD" w:rsidP="00815D1C">
      <w:pPr>
        <w:pStyle w:val="tablehead"/>
        <w:spacing w:line="12pt" w:lineRule="auto"/>
      </w:pPr>
      <w:r>
        <w:t xml:space="preserve">BẢNG THỂ HIỆN </w:t>
      </w:r>
      <w:r w:rsidR="00161AC4">
        <w:t xml:space="preserve">ẢNH HƯỞNG CỦA LOẠI ĐƯỜNG CONG S-N LÊN </w:t>
      </w:r>
      <w:r w:rsidR="00BD5EDF">
        <w:t>TUỔI THỌ VÀ</w:t>
      </w:r>
      <w:r w:rsidR="00161AC4">
        <w:t xml:space="preserve"> TỔN THƯƠNG MỎI CỦA KẾT CẤU</w:t>
      </w:r>
    </w:p>
    <w:tbl>
      <w:tblPr>
        <w:tblStyle w:val="TableGrid"/>
        <w:tblW w:w="251.65pt" w:type="dxa"/>
        <w:tblLook w:firstRow="1" w:lastRow="0" w:firstColumn="1" w:lastColumn="0" w:noHBand="0" w:noVBand="1"/>
      </w:tblPr>
      <w:tblGrid>
        <w:gridCol w:w="711"/>
        <w:gridCol w:w="893"/>
        <w:gridCol w:w="759"/>
        <w:gridCol w:w="796"/>
        <w:gridCol w:w="983"/>
        <w:gridCol w:w="891"/>
      </w:tblGrid>
      <w:tr w:rsidR="00B225A8" w14:paraId="2DDD4FC0" w14:textId="77777777" w:rsidTr="00D95F0E">
        <w:tc>
          <w:tcPr>
            <w:tcW w:w="35.70pt" w:type="dxa"/>
            <w:vAlign w:val="center"/>
          </w:tcPr>
          <w:p w14:paraId="51A235EF" w14:textId="06245F03" w:rsidR="00B225A8" w:rsidRPr="00AD066C" w:rsidRDefault="00B225A8" w:rsidP="00D95F0E">
            <w:pPr>
              <w:pStyle w:val="tablecopy"/>
              <w:jc w:val="center"/>
              <w:rPr>
                <w:b/>
                <w:bCs/>
              </w:rPr>
            </w:pPr>
            <w:r w:rsidRPr="00AD066C">
              <w:rPr>
                <w:b/>
                <w:bCs/>
              </w:rPr>
              <w:t>Điểm nóng kết cấu</w:t>
            </w:r>
          </w:p>
        </w:tc>
        <w:tc>
          <w:tcPr>
            <w:tcW w:w="44.95pt" w:type="dxa"/>
            <w:vAlign w:val="center"/>
          </w:tcPr>
          <w:p w14:paraId="56FBFDCB" w14:textId="5616DC4F" w:rsidR="00B225A8" w:rsidRPr="00AD066C" w:rsidRDefault="00B225A8" w:rsidP="00D95F0E">
            <w:pPr>
              <w:pStyle w:val="tablecopy"/>
              <w:jc w:val="center"/>
              <w:rPr>
                <w:b/>
                <w:bCs/>
              </w:rPr>
            </w:pPr>
            <w:r w:rsidRPr="00AD066C">
              <w:rPr>
                <w:b/>
                <w:bCs/>
              </w:rPr>
              <w:t>Đường cong S-N</w:t>
            </w:r>
          </w:p>
        </w:tc>
        <w:tc>
          <w:tcPr>
            <w:tcW w:w="36.60pt" w:type="dxa"/>
            <w:vAlign w:val="center"/>
          </w:tcPr>
          <w:p w14:paraId="1C444B23" w14:textId="7408A141" w:rsidR="00B225A8" w:rsidRPr="00AD066C" w:rsidRDefault="00B225A8" w:rsidP="00D95F0E">
            <w:pPr>
              <w:pStyle w:val="tablecopy"/>
              <w:jc w:val="center"/>
              <w:rPr>
                <w:b/>
                <w:bCs/>
              </w:rPr>
            </w:pPr>
            <w:r w:rsidRPr="00AD066C">
              <w:rPr>
                <w:b/>
                <w:bCs/>
              </w:rPr>
              <w:t>Hệ số Weibull</w:t>
            </w:r>
          </w:p>
        </w:tc>
        <w:tc>
          <w:tcPr>
            <w:tcW w:w="40pt" w:type="dxa"/>
            <w:vAlign w:val="center"/>
          </w:tcPr>
          <w:p w14:paraId="2C7776FE" w14:textId="347A9DA9" w:rsidR="00B225A8" w:rsidRPr="00AD066C" w:rsidRDefault="00B225A8" w:rsidP="00D95F0E">
            <w:pPr>
              <w:pStyle w:val="tablecopy"/>
              <w:jc w:val="center"/>
              <w:rPr>
                <w:b/>
                <w:bCs/>
              </w:rPr>
            </w:pPr>
            <w:r w:rsidRPr="00AD066C">
              <w:rPr>
                <w:b/>
                <w:bCs/>
              </w:rPr>
              <w:t>Thiệt hại mỏi do tính toán</w:t>
            </w:r>
          </w:p>
        </w:tc>
        <w:tc>
          <w:tcPr>
            <w:tcW w:w="49.50pt" w:type="dxa"/>
            <w:vAlign w:val="center"/>
          </w:tcPr>
          <w:p w14:paraId="41656F58" w14:textId="32F42C5C" w:rsidR="00B225A8" w:rsidRPr="00AD066C" w:rsidRDefault="00B225A8" w:rsidP="00D95F0E">
            <w:pPr>
              <w:pStyle w:val="tablecopy"/>
              <w:jc w:val="center"/>
              <w:rPr>
                <w:b/>
                <w:bCs/>
              </w:rPr>
            </w:pPr>
            <w:r w:rsidRPr="00AD066C">
              <w:rPr>
                <w:b/>
                <w:bCs/>
              </w:rPr>
              <w:t>Tuổi thọ được tính toán</w:t>
            </w:r>
          </w:p>
        </w:tc>
        <w:tc>
          <w:tcPr>
            <w:tcW w:w="44.90pt" w:type="dxa"/>
            <w:vAlign w:val="center"/>
          </w:tcPr>
          <w:p w14:paraId="7E1CB1C8" w14:textId="420F2A6B" w:rsidR="00B225A8" w:rsidRPr="00AD066C" w:rsidRDefault="00B225A8" w:rsidP="00D95F0E">
            <w:pPr>
              <w:pStyle w:val="tablecopy"/>
              <w:jc w:val="center"/>
              <w:rPr>
                <w:b/>
                <w:bCs/>
              </w:rPr>
            </w:pPr>
            <w:r w:rsidRPr="00AD066C">
              <w:rPr>
                <w:b/>
                <w:bCs/>
              </w:rPr>
              <w:t>Đánh giá</w:t>
            </w:r>
          </w:p>
        </w:tc>
      </w:tr>
      <w:tr w:rsidR="00F41158" w14:paraId="421C06A9" w14:textId="77777777" w:rsidTr="009C58FD">
        <w:tc>
          <w:tcPr>
            <w:tcW w:w="35.70pt" w:type="dxa"/>
            <w:vAlign w:val="center"/>
          </w:tcPr>
          <w:p w14:paraId="1E49499A" w14:textId="4488F7C7" w:rsidR="00F41158" w:rsidRDefault="00F41158" w:rsidP="009C58FD">
            <w:pPr>
              <w:pStyle w:val="tablecopy"/>
              <w:jc w:val="center"/>
            </w:pPr>
            <w:r>
              <w:t>1</w:t>
            </w:r>
          </w:p>
        </w:tc>
        <w:tc>
          <w:tcPr>
            <w:tcW w:w="44.95pt" w:type="dxa"/>
            <w:vAlign w:val="center"/>
          </w:tcPr>
          <w:p w14:paraId="7C994C0B" w14:textId="56DDC001" w:rsidR="00F41158" w:rsidRDefault="00F41158" w:rsidP="009C58FD">
            <w:pPr>
              <w:pStyle w:val="tablecopy"/>
              <w:jc w:val="center"/>
            </w:pPr>
            <w:r>
              <w:t>B1</w:t>
            </w:r>
          </w:p>
        </w:tc>
        <w:tc>
          <w:tcPr>
            <w:tcW w:w="36.60pt" w:type="dxa"/>
            <w:vAlign w:val="center"/>
          </w:tcPr>
          <w:p w14:paraId="20073D8E" w14:textId="428E2B28" w:rsidR="00F41158" w:rsidRDefault="00F41158" w:rsidP="009C58FD">
            <w:pPr>
              <w:pStyle w:val="tablecopy"/>
              <w:jc w:val="center"/>
            </w:pPr>
            <w:r>
              <w:t>1.1</w:t>
            </w:r>
          </w:p>
        </w:tc>
        <w:tc>
          <w:tcPr>
            <w:tcW w:w="40pt" w:type="dxa"/>
            <w:vAlign w:val="center"/>
          </w:tcPr>
          <w:p w14:paraId="05696892" w14:textId="1ED8E48E" w:rsidR="00F41158" w:rsidRDefault="00F41158" w:rsidP="009C58FD">
            <w:pPr>
              <w:pStyle w:val="tablecopy"/>
              <w:jc w:val="center"/>
            </w:pPr>
            <w:r w:rsidRPr="008950F3">
              <w:t>0.114</w:t>
            </w:r>
          </w:p>
        </w:tc>
        <w:tc>
          <w:tcPr>
            <w:tcW w:w="49.50pt" w:type="dxa"/>
            <w:vAlign w:val="center"/>
          </w:tcPr>
          <w:p w14:paraId="5FF56732" w14:textId="01C4D476" w:rsidR="00F41158" w:rsidRDefault="00F41158" w:rsidP="009C58FD">
            <w:pPr>
              <w:pStyle w:val="tablecopy"/>
              <w:jc w:val="center"/>
            </w:pPr>
            <w:r w:rsidRPr="008950F3">
              <w:t>175.755</w:t>
            </w:r>
          </w:p>
        </w:tc>
        <w:tc>
          <w:tcPr>
            <w:tcW w:w="44.90pt" w:type="dxa"/>
            <w:vAlign w:val="center"/>
          </w:tcPr>
          <w:p w14:paraId="37DD5BEB" w14:textId="7717612B" w:rsidR="00F41158" w:rsidRPr="00C12A49" w:rsidRDefault="00F41158" w:rsidP="00234544">
            <w:pPr>
              <w:pStyle w:val="tablecopy"/>
              <w:jc w:val="center"/>
            </w:pPr>
            <w:r w:rsidRPr="00C12A49">
              <w:t>Thỏa mãn</w:t>
            </w:r>
          </w:p>
        </w:tc>
      </w:tr>
      <w:tr w:rsidR="00F41158" w14:paraId="394E250F" w14:textId="77777777" w:rsidTr="009C58FD">
        <w:tc>
          <w:tcPr>
            <w:tcW w:w="35.70pt" w:type="dxa"/>
            <w:vAlign w:val="center"/>
          </w:tcPr>
          <w:p w14:paraId="48385564" w14:textId="55966063" w:rsidR="00F41158" w:rsidRDefault="00F41158" w:rsidP="009C58FD">
            <w:pPr>
              <w:pStyle w:val="tablecopy"/>
              <w:jc w:val="center"/>
            </w:pPr>
            <w:r>
              <w:t>2</w:t>
            </w:r>
          </w:p>
        </w:tc>
        <w:tc>
          <w:tcPr>
            <w:tcW w:w="44.95pt" w:type="dxa"/>
            <w:vAlign w:val="center"/>
          </w:tcPr>
          <w:p w14:paraId="3430A88F" w14:textId="0B1BD4DD" w:rsidR="00F41158" w:rsidRDefault="00F41158" w:rsidP="009C58FD">
            <w:pPr>
              <w:pStyle w:val="tablecopy"/>
              <w:jc w:val="center"/>
            </w:pPr>
            <w:r>
              <w:t>B2</w:t>
            </w:r>
          </w:p>
        </w:tc>
        <w:tc>
          <w:tcPr>
            <w:tcW w:w="36.60pt" w:type="dxa"/>
            <w:vAlign w:val="center"/>
          </w:tcPr>
          <w:p w14:paraId="49BF3783" w14:textId="045EA90C" w:rsidR="00F41158" w:rsidRDefault="00F41158" w:rsidP="009C58FD">
            <w:pPr>
              <w:pStyle w:val="tablecopy"/>
              <w:jc w:val="center"/>
            </w:pPr>
            <w:r w:rsidRPr="00414443">
              <w:t>1.1</w:t>
            </w:r>
          </w:p>
        </w:tc>
        <w:tc>
          <w:tcPr>
            <w:tcW w:w="40pt" w:type="dxa"/>
            <w:vAlign w:val="center"/>
          </w:tcPr>
          <w:p w14:paraId="638A4FE6" w14:textId="56F7B891" w:rsidR="00F41158" w:rsidRDefault="00F41158" w:rsidP="009C58FD">
            <w:pPr>
              <w:pStyle w:val="tablecopy"/>
              <w:jc w:val="center"/>
            </w:pPr>
            <w:r w:rsidRPr="008950F3">
              <w:t>0.212</w:t>
            </w:r>
          </w:p>
        </w:tc>
        <w:tc>
          <w:tcPr>
            <w:tcW w:w="49.50pt" w:type="dxa"/>
            <w:vAlign w:val="center"/>
          </w:tcPr>
          <w:p w14:paraId="5439CF09" w14:textId="78706C83" w:rsidR="00F41158" w:rsidRDefault="00F41158" w:rsidP="009C58FD">
            <w:pPr>
              <w:pStyle w:val="tablecopy"/>
              <w:jc w:val="center"/>
            </w:pPr>
            <w:r w:rsidRPr="008950F3">
              <w:t>94.144</w:t>
            </w:r>
          </w:p>
        </w:tc>
        <w:tc>
          <w:tcPr>
            <w:tcW w:w="44.90pt" w:type="dxa"/>
            <w:vAlign w:val="center"/>
          </w:tcPr>
          <w:p w14:paraId="4C2818D9" w14:textId="0BFFD5A1" w:rsidR="00F41158" w:rsidRPr="00C12A49" w:rsidRDefault="00F41158" w:rsidP="00234544">
            <w:pPr>
              <w:pStyle w:val="tablecopy"/>
              <w:jc w:val="center"/>
            </w:pPr>
            <w:r w:rsidRPr="00C12A49">
              <w:t>Thỏa mãn</w:t>
            </w:r>
          </w:p>
        </w:tc>
      </w:tr>
      <w:tr w:rsidR="00F41158" w14:paraId="5418CEC0" w14:textId="77777777" w:rsidTr="009C58FD">
        <w:tc>
          <w:tcPr>
            <w:tcW w:w="35.70pt" w:type="dxa"/>
            <w:vAlign w:val="center"/>
          </w:tcPr>
          <w:p w14:paraId="05F07D54" w14:textId="04FCA0AB" w:rsidR="00F41158" w:rsidRDefault="00F41158" w:rsidP="009C58FD">
            <w:pPr>
              <w:pStyle w:val="tablecopy"/>
              <w:jc w:val="center"/>
            </w:pPr>
            <w:r>
              <w:t>3</w:t>
            </w:r>
          </w:p>
        </w:tc>
        <w:tc>
          <w:tcPr>
            <w:tcW w:w="44.95pt" w:type="dxa"/>
            <w:vAlign w:val="center"/>
          </w:tcPr>
          <w:p w14:paraId="7604C0ED" w14:textId="45C1D623" w:rsidR="00F41158" w:rsidRDefault="00F41158" w:rsidP="009C58FD">
            <w:pPr>
              <w:pStyle w:val="tablecopy"/>
              <w:jc w:val="center"/>
            </w:pPr>
            <w:r>
              <w:t>C</w:t>
            </w:r>
          </w:p>
        </w:tc>
        <w:tc>
          <w:tcPr>
            <w:tcW w:w="36.60pt" w:type="dxa"/>
            <w:vAlign w:val="center"/>
          </w:tcPr>
          <w:p w14:paraId="2F6A33E4" w14:textId="3E87E13D" w:rsidR="00F41158" w:rsidRDefault="00F41158" w:rsidP="009C58FD">
            <w:pPr>
              <w:pStyle w:val="tablecopy"/>
              <w:jc w:val="center"/>
            </w:pPr>
            <w:r w:rsidRPr="00414443">
              <w:t>1.1</w:t>
            </w:r>
          </w:p>
        </w:tc>
        <w:tc>
          <w:tcPr>
            <w:tcW w:w="40pt" w:type="dxa"/>
            <w:vAlign w:val="center"/>
          </w:tcPr>
          <w:p w14:paraId="24E77047" w14:textId="70B334A9" w:rsidR="00F41158" w:rsidRDefault="00F41158" w:rsidP="009C58FD">
            <w:pPr>
              <w:pStyle w:val="tablecopy"/>
              <w:jc w:val="center"/>
            </w:pPr>
            <w:r w:rsidRPr="008950F3">
              <w:t>0.546</w:t>
            </w:r>
          </w:p>
        </w:tc>
        <w:tc>
          <w:tcPr>
            <w:tcW w:w="49.50pt" w:type="dxa"/>
            <w:vAlign w:val="center"/>
          </w:tcPr>
          <w:p w14:paraId="4AF0D29F" w14:textId="25F839EC" w:rsidR="00F41158" w:rsidRDefault="00F41158" w:rsidP="009C58FD">
            <w:pPr>
              <w:pStyle w:val="tablecopy"/>
              <w:jc w:val="center"/>
            </w:pPr>
            <w:r w:rsidRPr="008950F3">
              <w:t>36.637</w:t>
            </w:r>
          </w:p>
        </w:tc>
        <w:tc>
          <w:tcPr>
            <w:tcW w:w="44.90pt" w:type="dxa"/>
            <w:vAlign w:val="center"/>
          </w:tcPr>
          <w:p w14:paraId="5DCB1CB2" w14:textId="3ED2D665" w:rsidR="00F41158" w:rsidRPr="00C12A49" w:rsidRDefault="00F41158" w:rsidP="00234544">
            <w:pPr>
              <w:pStyle w:val="tablecopy"/>
              <w:jc w:val="center"/>
            </w:pPr>
            <w:r w:rsidRPr="00C12A49">
              <w:t>Thỏa mãn</w:t>
            </w:r>
          </w:p>
        </w:tc>
      </w:tr>
      <w:tr w:rsidR="00F41158" w14:paraId="52A248FF" w14:textId="77777777" w:rsidTr="009C58FD">
        <w:tc>
          <w:tcPr>
            <w:tcW w:w="35.70pt" w:type="dxa"/>
            <w:vAlign w:val="center"/>
          </w:tcPr>
          <w:p w14:paraId="56C07FC7" w14:textId="6AAC6668" w:rsidR="00F41158" w:rsidRDefault="00F41158" w:rsidP="009C58FD">
            <w:pPr>
              <w:pStyle w:val="tablecopy"/>
              <w:jc w:val="center"/>
            </w:pPr>
            <w:r>
              <w:t>4</w:t>
            </w:r>
          </w:p>
        </w:tc>
        <w:tc>
          <w:tcPr>
            <w:tcW w:w="44.95pt" w:type="dxa"/>
            <w:vAlign w:val="center"/>
          </w:tcPr>
          <w:p w14:paraId="31F2E1F1" w14:textId="28B36B6F" w:rsidR="00F41158" w:rsidRDefault="00F41158" w:rsidP="009C58FD">
            <w:pPr>
              <w:pStyle w:val="tablecopy"/>
              <w:jc w:val="center"/>
            </w:pPr>
            <w:r>
              <w:t>C1</w:t>
            </w:r>
          </w:p>
        </w:tc>
        <w:tc>
          <w:tcPr>
            <w:tcW w:w="36.60pt" w:type="dxa"/>
            <w:vAlign w:val="center"/>
          </w:tcPr>
          <w:p w14:paraId="4DD29C90" w14:textId="7DD8BD9E" w:rsidR="00F41158" w:rsidRDefault="00F41158" w:rsidP="009C58FD">
            <w:pPr>
              <w:pStyle w:val="tablecopy"/>
              <w:jc w:val="center"/>
            </w:pPr>
            <w:r w:rsidRPr="00414443">
              <w:t>1.1</w:t>
            </w:r>
          </w:p>
        </w:tc>
        <w:tc>
          <w:tcPr>
            <w:tcW w:w="40pt" w:type="dxa"/>
            <w:vAlign w:val="center"/>
          </w:tcPr>
          <w:p w14:paraId="0E967A29" w14:textId="3977BB5B" w:rsidR="00F41158" w:rsidRDefault="00F41158" w:rsidP="009C58FD">
            <w:pPr>
              <w:pStyle w:val="tablecopy"/>
              <w:jc w:val="center"/>
            </w:pPr>
            <w:r w:rsidRPr="008950F3">
              <w:t>0.835</w:t>
            </w:r>
          </w:p>
        </w:tc>
        <w:tc>
          <w:tcPr>
            <w:tcW w:w="49.50pt" w:type="dxa"/>
            <w:vAlign w:val="center"/>
          </w:tcPr>
          <w:p w14:paraId="372738EE" w14:textId="415B63A8" w:rsidR="00F41158" w:rsidRDefault="00F41158" w:rsidP="009C58FD">
            <w:pPr>
              <w:pStyle w:val="tablecopy"/>
              <w:jc w:val="center"/>
            </w:pPr>
            <w:r w:rsidRPr="008950F3">
              <w:t>23.95</w:t>
            </w:r>
          </w:p>
        </w:tc>
        <w:tc>
          <w:tcPr>
            <w:tcW w:w="44.90pt" w:type="dxa"/>
            <w:vAlign w:val="center"/>
          </w:tcPr>
          <w:p w14:paraId="3DD94113" w14:textId="6A0AF673" w:rsidR="00F41158" w:rsidRPr="00C12A49" w:rsidRDefault="00F41158" w:rsidP="00234544">
            <w:pPr>
              <w:pStyle w:val="tablecopy"/>
              <w:jc w:val="center"/>
            </w:pPr>
            <w:r w:rsidRPr="00C12A49">
              <w:t>Thỏa mãn</w:t>
            </w:r>
          </w:p>
        </w:tc>
      </w:tr>
      <w:tr w:rsidR="00F41158" w14:paraId="27F22F52" w14:textId="77777777" w:rsidTr="009C58FD">
        <w:tc>
          <w:tcPr>
            <w:tcW w:w="35.70pt" w:type="dxa"/>
            <w:vAlign w:val="center"/>
          </w:tcPr>
          <w:p w14:paraId="36D74956" w14:textId="72E19D03" w:rsidR="00F41158" w:rsidRDefault="00F41158" w:rsidP="009C58FD">
            <w:pPr>
              <w:pStyle w:val="tablecopy"/>
              <w:jc w:val="center"/>
            </w:pPr>
            <w:r>
              <w:t>5</w:t>
            </w:r>
          </w:p>
        </w:tc>
        <w:tc>
          <w:tcPr>
            <w:tcW w:w="44.95pt" w:type="dxa"/>
            <w:vAlign w:val="center"/>
          </w:tcPr>
          <w:p w14:paraId="7C2534E4" w14:textId="5326190F" w:rsidR="00F41158" w:rsidRDefault="00F41158" w:rsidP="009C58FD">
            <w:pPr>
              <w:pStyle w:val="tablecopy"/>
              <w:jc w:val="center"/>
            </w:pPr>
            <w:r>
              <w:t>C2</w:t>
            </w:r>
          </w:p>
        </w:tc>
        <w:tc>
          <w:tcPr>
            <w:tcW w:w="36.60pt" w:type="dxa"/>
            <w:vAlign w:val="center"/>
          </w:tcPr>
          <w:p w14:paraId="3A6B0810" w14:textId="7EEF5C24" w:rsidR="00F41158" w:rsidRDefault="00F41158" w:rsidP="009C58FD">
            <w:pPr>
              <w:pStyle w:val="tablecopy"/>
              <w:jc w:val="center"/>
            </w:pPr>
            <w:r w:rsidRPr="00414443">
              <w:t>1.1</w:t>
            </w:r>
          </w:p>
        </w:tc>
        <w:tc>
          <w:tcPr>
            <w:tcW w:w="40pt" w:type="dxa"/>
            <w:vAlign w:val="center"/>
          </w:tcPr>
          <w:p w14:paraId="0D658A11" w14:textId="419D927D" w:rsidR="00F41158" w:rsidRDefault="00F41158" w:rsidP="009C58FD">
            <w:pPr>
              <w:pStyle w:val="tablecopy"/>
              <w:jc w:val="center"/>
            </w:pPr>
            <w:r w:rsidRPr="008950F3">
              <w:t>1.272</w:t>
            </w:r>
          </w:p>
        </w:tc>
        <w:tc>
          <w:tcPr>
            <w:tcW w:w="49.50pt" w:type="dxa"/>
            <w:vAlign w:val="center"/>
          </w:tcPr>
          <w:p w14:paraId="3A817B7D" w14:textId="550990C9" w:rsidR="00F41158" w:rsidRDefault="00F41158" w:rsidP="009C58FD">
            <w:pPr>
              <w:pStyle w:val="tablecopy"/>
              <w:jc w:val="center"/>
            </w:pPr>
            <w:r w:rsidRPr="008950F3">
              <w:t>15.718</w:t>
            </w:r>
          </w:p>
        </w:tc>
        <w:tc>
          <w:tcPr>
            <w:tcW w:w="44.90pt" w:type="dxa"/>
            <w:vAlign w:val="center"/>
          </w:tcPr>
          <w:p w14:paraId="0B6E77AF" w14:textId="6B0464E1" w:rsidR="00F41158" w:rsidRPr="00C12A49" w:rsidRDefault="00F41158" w:rsidP="00234544">
            <w:pPr>
              <w:pStyle w:val="tablecopy"/>
              <w:jc w:val="center"/>
            </w:pPr>
            <w:r w:rsidRPr="00C12A49">
              <w:t>Không thỏa mãn</w:t>
            </w:r>
          </w:p>
        </w:tc>
      </w:tr>
      <w:tr w:rsidR="00F41158" w14:paraId="679CDEE2" w14:textId="77777777" w:rsidTr="009C58FD">
        <w:tc>
          <w:tcPr>
            <w:tcW w:w="35.70pt" w:type="dxa"/>
            <w:vAlign w:val="center"/>
          </w:tcPr>
          <w:p w14:paraId="110E1FDA" w14:textId="5451783F" w:rsidR="00F41158" w:rsidRDefault="00F41158" w:rsidP="009C58FD">
            <w:pPr>
              <w:pStyle w:val="tablecopy"/>
              <w:jc w:val="center"/>
            </w:pPr>
            <w:r>
              <w:t>6</w:t>
            </w:r>
          </w:p>
        </w:tc>
        <w:tc>
          <w:tcPr>
            <w:tcW w:w="44.95pt" w:type="dxa"/>
            <w:vAlign w:val="center"/>
          </w:tcPr>
          <w:p w14:paraId="65E8B779" w14:textId="779C4404" w:rsidR="00F41158" w:rsidRDefault="00F41158" w:rsidP="009C58FD">
            <w:pPr>
              <w:pStyle w:val="tablecopy"/>
              <w:jc w:val="center"/>
            </w:pPr>
            <w:r>
              <w:t>D</w:t>
            </w:r>
          </w:p>
        </w:tc>
        <w:tc>
          <w:tcPr>
            <w:tcW w:w="36.60pt" w:type="dxa"/>
            <w:vAlign w:val="center"/>
          </w:tcPr>
          <w:p w14:paraId="2BD38F86" w14:textId="3FAEDA1F" w:rsidR="00F41158" w:rsidRDefault="00F41158" w:rsidP="009C58FD">
            <w:pPr>
              <w:pStyle w:val="tablecopy"/>
              <w:jc w:val="center"/>
            </w:pPr>
            <w:r w:rsidRPr="00414443">
              <w:t>1.1</w:t>
            </w:r>
          </w:p>
        </w:tc>
        <w:tc>
          <w:tcPr>
            <w:tcW w:w="40pt" w:type="dxa"/>
            <w:vAlign w:val="center"/>
          </w:tcPr>
          <w:p w14:paraId="2289EEF7" w14:textId="229F013A" w:rsidR="00F41158" w:rsidRDefault="00F41158" w:rsidP="009C58FD">
            <w:pPr>
              <w:pStyle w:val="tablecopy"/>
              <w:jc w:val="center"/>
            </w:pPr>
            <w:r w:rsidRPr="008950F3">
              <w:t>1.854</w:t>
            </w:r>
          </w:p>
        </w:tc>
        <w:tc>
          <w:tcPr>
            <w:tcW w:w="49.50pt" w:type="dxa"/>
            <w:vAlign w:val="center"/>
          </w:tcPr>
          <w:p w14:paraId="71852429" w14:textId="48FEE0B7" w:rsidR="00F41158" w:rsidRDefault="00F41158" w:rsidP="009C58FD">
            <w:pPr>
              <w:pStyle w:val="tablecopy"/>
              <w:jc w:val="center"/>
            </w:pPr>
            <w:r w:rsidRPr="008950F3">
              <w:t>10.786</w:t>
            </w:r>
          </w:p>
        </w:tc>
        <w:tc>
          <w:tcPr>
            <w:tcW w:w="44.90pt" w:type="dxa"/>
            <w:vAlign w:val="center"/>
          </w:tcPr>
          <w:p w14:paraId="20A15093" w14:textId="74FFB3BB" w:rsidR="00F41158" w:rsidRPr="00C12A49" w:rsidRDefault="00F41158" w:rsidP="00234544">
            <w:pPr>
              <w:pStyle w:val="tablecopy"/>
              <w:jc w:val="center"/>
            </w:pPr>
            <w:r w:rsidRPr="00C12A49">
              <w:t>Không thỏa mãn</w:t>
            </w:r>
          </w:p>
        </w:tc>
      </w:tr>
      <w:tr w:rsidR="00F41158" w14:paraId="7F419B54" w14:textId="77777777" w:rsidTr="009C58FD">
        <w:tc>
          <w:tcPr>
            <w:tcW w:w="35.70pt" w:type="dxa"/>
            <w:vAlign w:val="center"/>
          </w:tcPr>
          <w:p w14:paraId="081F68E2" w14:textId="547EE1FA" w:rsidR="00F41158" w:rsidRDefault="00F41158" w:rsidP="009C58FD">
            <w:pPr>
              <w:pStyle w:val="tablecopy"/>
              <w:jc w:val="center"/>
            </w:pPr>
            <w:r>
              <w:t>7</w:t>
            </w:r>
          </w:p>
        </w:tc>
        <w:tc>
          <w:tcPr>
            <w:tcW w:w="44.95pt" w:type="dxa"/>
            <w:vAlign w:val="center"/>
          </w:tcPr>
          <w:p w14:paraId="38076558" w14:textId="40EA500E" w:rsidR="00F41158" w:rsidRDefault="00F41158" w:rsidP="009C58FD">
            <w:pPr>
              <w:pStyle w:val="tablecopy"/>
              <w:jc w:val="center"/>
            </w:pPr>
            <w:r>
              <w:t>E</w:t>
            </w:r>
          </w:p>
        </w:tc>
        <w:tc>
          <w:tcPr>
            <w:tcW w:w="36.60pt" w:type="dxa"/>
            <w:vAlign w:val="center"/>
          </w:tcPr>
          <w:p w14:paraId="0EC7A023" w14:textId="31F2B9A5" w:rsidR="00F41158" w:rsidRDefault="00F41158" w:rsidP="009C58FD">
            <w:pPr>
              <w:pStyle w:val="tablecopy"/>
              <w:jc w:val="center"/>
            </w:pPr>
            <w:r w:rsidRPr="00414443">
              <w:t>1.1</w:t>
            </w:r>
          </w:p>
        </w:tc>
        <w:tc>
          <w:tcPr>
            <w:tcW w:w="40pt" w:type="dxa"/>
            <w:vAlign w:val="center"/>
          </w:tcPr>
          <w:p w14:paraId="7716CB52" w14:textId="109EF251" w:rsidR="00F41158" w:rsidRDefault="00F41158" w:rsidP="009C58FD">
            <w:pPr>
              <w:pStyle w:val="tablecopy"/>
              <w:jc w:val="center"/>
            </w:pPr>
            <w:r w:rsidRPr="008950F3">
              <w:t>2.789</w:t>
            </w:r>
          </w:p>
        </w:tc>
        <w:tc>
          <w:tcPr>
            <w:tcW w:w="49.50pt" w:type="dxa"/>
            <w:vAlign w:val="center"/>
          </w:tcPr>
          <w:p w14:paraId="11A60593" w14:textId="3CC2B7C3" w:rsidR="00F41158" w:rsidRDefault="00F41158" w:rsidP="009C58FD">
            <w:pPr>
              <w:pStyle w:val="tablecopy"/>
              <w:jc w:val="center"/>
            </w:pPr>
            <w:r w:rsidRPr="008950F3">
              <w:t>7.17</w:t>
            </w:r>
          </w:p>
        </w:tc>
        <w:tc>
          <w:tcPr>
            <w:tcW w:w="44.90pt" w:type="dxa"/>
            <w:vAlign w:val="center"/>
          </w:tcPr>
          <w:p w14:paraId="40831175" w14:textId="15107F5F" w:rsidR="00F41158" w:rsidRPr="00C12A49" w:rsidRDefault="00F41158" w:rsidP="00234544">
            <w:pPr>
              <w:pStyle w:val="tablecopy"/>
              <w:jc w:val="center"/>
            </w:pPr>
            <w:r w:rsidRPr="00C12A49">
              <w:t>Không thỏa mãn</w:t>
            </w:r>
          </w:p>
        </w:tc>
      </w:tr>
      <w:tr w:rsidR="00F41158" w14:paraId="02B05364" w14:textId="77777777" w:rsidTr="009C58FD">
        <w:tc>
          <w:tcPr>
            <w:tcW w:w="35.70pt" w:type="dxa"/>
            <w:vAlign w:val="center"/>
          </w:tcPr>
          <w:p w14:paraId="4BAC05E8" w14:textId="417BD2D5" w:rsidR="00F41158" w:rsidRDefault="00F41158" w:rsidP="009C58FD">
            <w:pPr>
              <w:pStyle w:val="tablecopy"/>
              <w:jc w:val="center"/>
            </w:pPr>
            <w:r>
              <w:t>8</w:t>
            </w:r>
          </w:p>
        </w:tc>
        <w:tc>
          <w:tcPr>
            <w:tcW w:w="44.95pt" w:type="dxa"/>
            <w:vAlign w:val="center"/>
          </w:tcPr>
          <w:p w14:paraId="216B709F" w14:textId="4654155D" w:rsidR="00F41158" w:rsidRDefault="00F41158" w:rsidP="009C58FD">
            <w:pPr>
              <w:pStyle w:val="tablecopy"/>
              <w:jc w:val="center"/>
            </w:pPr>
            <w:r>
              <w:t>F</w:t>
            </w:r>
          </w:p>
        </w:tc>
        <w:tc>
          <w:tcPr>
            <w:tcW w:w="36.60pt" w:type="dxa"/>
            <w:vAlign w:val="center"/>
          </w:tcPr>
          <w:p w14:paraId="31CC4759" w14:textId="47C8B560" w:rsidR="00F41158" w:rsidRDefault="00F41158" w:rsidP="009C58FD">
            <w:pPr>
              <w:pStyle w:val="tablecopy"/>
              <w:jc w:val="center"/>
            </w:pPr>
            <w:r w:rsidRPr="00414443">
              <w:t>1.1</w:t>
            </w:r>
          </w:p>
        </w:tc>
        <w:tc>
          <w:tcPr>
            <w:tcW w:w="40pt" w:type="dxa"/>
            <w:vAlign w:val="center"/>
          </w:tcPr>
          <w:p w14:paraId="04D9F508" w14:textId="34F31696" w:rsidR="00F41158" w:rsidRDefault="00F41158" w:rsidP="009C58FD">
            <w:pPr>
              <w:pStyle w:val="tablecopy"/>
              <w:jc w:val="center"/>
            </w:pPr>
            <w:r w:rsidRPr="008950F3">
              <w:t>4.157</w:t>
            </w:r>
          </w:p>
        </w:tc>
        <w:tc>
          <w:tcPr>
            <w:tcW w:w="49.50pt" w:type="dxa"/>
            <w:vAlign w:val="center"/>
          </w:tcPr>
          <w:p w14:paraId="4630EB62" w14:textId="6CB63F5F" w:rsidR="00F41158" w:rsidRDefault="00F41158" w:rsidP="009C58FD">
            <w:pPr>
              <w:pStyle w:val="tablecopy"/>
              <w:jc w:val="center"/>
            </w:pPr>
            <w:r w:rsidRPr="008950F3">
              <w:t>4.812</w:t>
            </w:r>
          </w:p>
        </w:tc>
        <w:tc>
          <w:tcPr>
            <w:tcW w:w="44.90pt" w:type="dxa"/>
            <w:vAlign w:val="center"/>
          </w:tcPr>
          <w:p w14:paraId="3899E343" w14:textId="26AA1946" w:rsidR="00F41158" w:rsidRPr="00C12A49" w:rsidRDefault="00F41158" w:rsidP="00234544">
            <w:pPr>
              <w:pStyle w:val="tablecopy"/>
              <w:jc w:val="center"/>
            </w:pPr>
            <w:r w:rsidRPr="00C12A49">
              <w:t>Không thỏa mãn</w:t>
            </w:r>
          </w:p>
        </w:tc>
      </w:tr>
      <w:tr w:rsidR="00F41158" w14:paraId="4C4DD737" w14:textId="77777777" w:rsidTr="009C58FD">
        <w:tc>
          <w:tcPr>
            <w:tcW w:w="35.70pt" w:type="dxa"/>
            <w:vAlign w:val="center"/>
          </w:tcPr>
          <w:p w14:paraId="1DC5CDA9" w14:textId="6146440D" w:rsidR="00F41158" w:rsidRDefault="00F41158" w:rsidP="009C58FD">
            <w:pPr>
              <w:pStyle w:val="tablecopy"/>
              <w:jc w:val="center"/>
            </w:pPr>
            <w:r>
              <w:t>9</w:t>
            </w:r>
          </w:p>
        </w:tc>
        <w:tc>
          <w:tcPr>
            <w:tcW w:w="44.95pt" w:type="dxa"/>
            <w:vAlign w:val="center"/>
          </w:tcPr>
          <w:p w14:paraId="486F881D" w14:textId="2168A09D" w:rsidR="00F41158" w:rsidRDefault="00F41158" w:rsidP="009C58FD">
            <w:pPr>
              <w:pStyle w:val="tablecopy"/>
              <w:jc w:val="center"/>
            </w:pPr>
            <w:r>
              <w:t>F1</w:t>
            </w:r>
          </w:p>
        </w:tc>
        <w:tc>
          <w:tcPr>
            <w:tcW w:w="36.60pt" w:type="dxa"/>
            <w:vAlign w:val="center"/>
          </w:tcPr>
          <w:p w14:paraId="79C59174" w14:textId="79E2F3D2" w:rsidR="00F41158" w:rsidRDefault="00F41158" w:rsidP="009C58FD">
            <w:pPr>
              <w:pStyle w:val="tablecopy"/>
              <w:jc w:val="center"/>
            </w:pPr>
            <w:r w:rsidRPr="00414443">
              <w:t>1.1</w:t>
            </w:r>
          </w:p>
        </w:tc>
        <w:tc>
          <w:tcPr>
            <w:tcW w:w="40pt" w:type="dxa"/>
            <w:vAlign w:val="center"/>
          </w:tcPr>
          <w:p w14:paraId="2B6A15F0" w14:textId="66984C59" w:rsidR="00F41158" w:rsidRDefault="00F41158" w:rsidP="009C58FD">
            <w:pPr>
              <w:pStyle w:val="tablecopy"/>
              <w:jc w:val="center"/>
            </w:pPr>
            <w:r w:rsidRPr="008950F3">
              <w:t>6.142</w:t>
            </w:r>
          </w:p>
        </w:tc>
        <w:tc>
          <w:tcPr>
            <w:tcW w:w="49.50pt" w:type="dxa"/>
            <w:vAlign w:val="center"/>
          </w:tcPr>
          <w:p w14:paraId="1BFF8A55" w14:textId="7BB5DBD4" w:rsidR="00F41158" w:rsidRDefault="00F41158" w:rsidP="009C58FD">
            <w:pPr>
              <w:pStyle w:val="tablecopy"/>
              <w:jc w:val="center"/>
            </w:pPr>
            <w:r w:rsidRPr="008950F3">
              <w:t>3.256</w:t>
            </w:r>
          </w:p>
        </w:tc>
        <w:tc>
          <w:tcPr>
            <w:tcW w:w="44.90pt" w:type="dxa"/>
            <w:vAlign w:val="center"/>
          </w:tcPr>
          <w:p w14:paraId="1FD86956" w14:textId="0ABF4AA1" w:rsidR="00F41158" w:rsidRPr="00C12A49" w:rsidRDefault="00F41158" w:rsidP="00234544">
            <w:pPr>
              <w:pStyle w:val="tablecopy"/>
              <w:jc w:val="center"/>
            </w:pPr>
            <w:r w:rsidRPr="00C12A49">
              <w:t>Không thỏa mãn</w:t>
            </w:r>
          </w:p>
        </w:tc>
      </w:tr>
      <w:tr w:rsidR="00F41158" w14:paraId="28A085C2" w14:textId="77777777" w:rsidTr="009C58FD">
        <w:tc>
          <w:tcPr>
            <w:tcW w:w="35.70pt" w:type="dxa"/>
            <w:vAlign w:val="center"/>
          </w:tcPr>
          <w:p w14:paraId="528A5FFF" w14:textId="32EBD836" w:rsidR="00F41158" w:rsidRDefault="00F41158" w:rsidP="009C58FD">
            <w:pPr>
              <w:pStyle w:val="tablecopy"/>
              <w:jc w:val="center"/>
            </w:pPr>
            <w:r>
              <w:t>10</w:t>
            </w:r>
          </w:p>
        </w:tc>
        <w:tc>
          <w:tcPr>
            <w:tcW w:w="44.95pt" w:type="dxa"/>
            <w:vAlign w:val="center"/>
          </w:tcPr>
          <w:p w14:paraId="21918AA3" w14:textId="4D80D20F" w:rsidR="00F41158" w:rsidRDefault="00F41158" w:rsidP="009C58FD">
            <w:pPr>
              <w:pStyle w:val="tablecopy"/>
              <w:jc w:val="center"/>
            </w:pPr>
            <w:r>
              <w:t>F3</w:t>
            </w:r>
          </w:p>
        </w:tc>
        <w:tc>
          <w:tcPr>
            <w:tcW w:w="36.60pt" w:type="dxa"/>
            <w:vAlign w:val="center"/>
          </w:tcPr>
          <w:p w14:paraId="67805040" w14:textId="12B0B83A" w:rsidR="00F41158" w:rsidRDefault="00F41158" w:rsidP="009C58FD">
            <w:pPr>
              <w:pStyle w:val="tablecopy"/>
              <w:jc w:val="center"/>
            </w:pPr>
            <w:r w:rsidRPr="00414443">
              <w:t>1.1</w:t>
            </w:r>
          </w:p>
        </w:tc>
        <w:tc>
          <w:tcPr>
            <w:tcW w:w="40pt" w:type="dxa"/>
            <w:vAlign w:val="center"/>
          </w:tcPr>
          <w:p w14:paraId="40939A91" w14:textId="679ECAA4" w:rsidR="00F41158" w:rsidRDefault="00F41158" w:rsidP="009C58FD">
            <w:pPr>
              <w:pStyle w:val="tablecopy"/>
              <w:jc w:val="center"/>
            </w:pPr>
            <w:r w:rsidRPr="008950F3">
              <w:t>8.939</w:t>
            </w:r>
          </w:p>
        </w:tc>
        <w:tc>
          <w:tcPr>
            <w:tcW w:w="49.50pt" w:type="dxa"/>
            <w:vAlign w:val="center"/>
          </w:tcPr>
          <w:p w14:paraId="58C4AD75" w14:textId="51D0F2B5" w:rsidR="00F41158" w:rsidRDefault="00F41158" w:rsidP="009C58FD">
            <w:pPr>
              <w:pStyle w:val="tablecopy"/>
              <w:jc w:val="center"/>
            </w:pPr>
            <w:r w:rsidRPr="008950F3">
              <w:t>2.237</w:t>
            </w:r>
          </w:p>
        </w:tc>
        <w:tc>
          <w:tcPr>
            <w:tcW w:w="44.90pt" w:type="dxa"/>
            <w:vAlign w:val="center"/>
          </w:tcPr>
          <w:p w14:paraId="799D750E" w14:textId="57FBF0A1" w:rsidR="00F41158" w:rsidRPr="00C12A49" w:rsidRDefault="00F41158" w:rsidP="00234544">
            <w:pPr>
              <w:pStyle w:val="tablecopy"/>
              <w:jc w:val="center"/>
            </w:pPr>
            <w:r w:rsidRPr="00C12A49">
              <w:t>Không thỏa mãn</w:t>
            </w:r>
          </w:p>
        </w:tc>
      </w:tr>
      <w:tr w:rsidR="00F41158" w14:paraId="3527D928" w14:textId="77777777" w:rsidTr="009C58FD">
        <w:tc>
          <w:tcPr>
            <w:tcW w:w="35.70pt" w:type="dxa"/>
            <w:vAlign w:val="center"/>
          </w:tcPr>
          <w:p w14:paraId="4E4D503B" w14:textId="4B904689" w:rsidR="00F41158" w:rsidRDefault="00F41158" w:rsidP="009C58FD">
            <w:pPr>
              <w:pStyle w:val="tablecopy"/>
              <w:jc w:val="center"/>
            </w:pPr>
            <w:r>
              <w:t>11</w:t>
            </w:r>
          </w:p>
        </w:tc>
        <w:tc>
          <w:tcPr>
            <w:tcW w:w="44.95pt" w:type="dxa"/>
            <w:vAlign w:val="center"/>
          </w:tcPr>
          <w:p w14:paraId="070BC087" w14:textId="78EEE0EA" w:rsidR="00F41158" w:rsidRDefault="00F41158" w:rsidP="009C58FD">
            <w:pPr>
              <w:pStyle w:val="tablecopy"/>
              <w:jc w:val="center"/>
            </w:pPr>
            <w:r>
              <w:t>G</w:t>
            </w:r>
          </w:p>
        </w:tc>
        <w:tc>
          <w:tcPr>
            <w:tcW w:w="36.60pt" w:type="dxa"/>
            <w:vAlign w:val="center"/>
          </w:tcPr>
          <w:p w14:paraId="68E5AD65" w14:textId="20984324" w:rsidR="00F41158" w:rsidRDefault="00F41158" w:rsidP="009C58FD">
            <w:pPr>
              <w:pStyle w:val="tablecopy"/>
              <w:jc w:val="center"/>
            </w:pPr>
            <w:r w:rsidRPr="00414443">
              <w:t>1.1</w:t>
            </w:r>
          </w:p>
        </w:tc>
        <w:tc>
          <w:tcPr>
            <w:tcW w:w="40pt" w:type="dxa"/>
            <w:vAlign w:val="center"/>
          </w:tcPr>
          <w:p w14:paraId="4E39D7ED" w14:textId="774B3963" w:rsidR="00F41158" w:rsidRDefault="00F41158" w:rsidP="009C58FD">
            <w:pPr>
              <w:pStyle w:val="tablecopy"/>
              <w:jc w:val="center"/>
            </w:pPr>
            <w:r w:rsidRPr="008950F3">
              <w:t>12.772</w:t>
            </w:r>
          </w:p>
        </w:tc>
        <w:tc>
          <w:tcPr>
            <w:tcW w:w="49.50pt" w:type="dxa"/>
            <w:vAlign w:val="center"/>
          </w:tcPr>
          <w:p w14:paraId="712D8CA1" w14:textId="1BE57032" w:rsidR="00F41158" w:rsidRDefault="00F41158" w:rsidP="009C58FD">
            <w:pPr>
              <w:pStyle w:val="tablecopy"/>
              <w:jc w:val="center"/>
            </w:pPr>
            <w:r w:rsidRPr="008950F3">
              <w:t>1.566</w:t>
            </w:r>
          </w:p>
        </w:tc>
        <w:tc>
          <w:tcPr>
            <w:tcW w:w="44.90pt" w:type="dxa"/>
            <w:vAlign w:val="center"/>
          </w:tcPr>
          <w:p w14:paraId="1C1D8FF1" w14:textId="4C0DF0ED" w:rsidR="00F41158" w:rsidRPr="00C12A49" w:rsidRDefault="00F41158" w:rsidP="00234544">
            <w:pPr>
              <w:pStyle w:val="tablecopy"/>
              <w:jc w:val="center"/>
            </w:pPr>
            <w:r w:rsidRPr="00C12A49">
              <w:t>Không thỏa mãn</w:t>
            </w:r>
          </w:p>
        </w:tc>
      </w:tr>
      <w:tr w:rsidR="00F41158" w14:paraId="510C7B76" w14:textId="77777777" w:rsidTr="009C58FD">
        <w:tc>
          <w:tcPr>
            <w:tcW w:w="35.70pt" w:type="dxa"/>
            <w:vAlign w:val="center"/>
          </w:tcPr>
          <w:p w14:paraId="498699BB" w14:textId="1A58DFF5" w:rsidR="00F41158" w:rsidRDefault="00F41158" w:rsidP="009C58FD">
            <w:pPr>
              <w:pStyle w:val="tablecopy"/>
              <w:jc w:val="center"/>
            </w:pPr>
            <w:r>
              <w:t>12</w:t>
            </w:r>
          </w:p>
        </w:tc>
        <w:tc>
          <w:tcPr>
            <w:tcW w:w="44.95pt" w:type="dxa"/>
            <w:vAlign w:val="center"/>
          </w:tcPr>
          <w:p w14:paraId="4BC47CB7" w14:textId="05E1FCB4" w:rsidR="00F41158" w:rsidRDefault="00F41158" w:rsidP="009C58FD">
            <w:pPr>
              <w:pStyle w:val="tablecopy"/>
              <w:jc w:val="center"/>
            </w:pPr>
            <w:r>
              <w:t>W1</w:t>
            </w:r>
          </w:p>
        </w:tc>
        <w:tc>
          <w:tcPr>
            <w:tcW w:w="36.60pt" w:type="dxa"/>
            <w:vAlign w:val="center"/>
          </w:tcPr>
          <w:p w14:paraId="4BF153E5" w14:textId="0C548D27" w:rsidR="00F41158" w:rsidRDefault="00F41158" w:rsidP="009C58FD">
            <w:pPr>
              <w:pStyle w:val="tablecopy"/>
              <w:jc w:val="center"/>
            </w:pPr>
            <w:r w:rsidRPr="00414443">
              <w:t>1.1</w:t>
            </w:r>
          </w:p>
        </w:tc>
        <w:tc>
          <w:tcPr>
            <w:tcW w:w="40pt" w:type="dxa"/>
            <w:vAlign w:val="center"/>
          </w:tcPr>
          <w:p w14:paraId="042C42C0" w14:textId="4DE087DE" w:rsidR="00F41158" w:rsidRDefault="00F41158" w:rsidP="009C58FD">
            <w:pPr>
              <w:pStyle w:val="tablecopy"/>
              <w:jc w:val="center"/>
            </w:pPr>
            <w:r w:rsidRPr="008950F3">
              <w:t>17.703</w:t>
            </w:r>
          </w:p>
        </w:tc>
        <w:tc>
          <w:tcPr>
            <w:tcW w:w="49.50pt" w:type="dxa"/>
            <w:vAlign w:val="center"/>
          </w:tcPr>
          <w:p w14:paraId="698BDA9A" w14:textId="39C92C56" w:rsidR="00F41158" w:rsidRDefault="00F41158" w:rsidP="009C58FD">
            <w:pPr>
              <w:pStyle w:val="tablecopy"/>
              <w:jc w:val="center"/>
            </w:pPr>
            <w:r w:rsidRPr="008950F3">
              <w:t>1.13</w:t>
            </w:r>
          </w:p>
        </w:tc>
        <w:tc>
          <w:tcPr>
            <w:tcW w:w="44.90pt" w:type="dxa"/>
            <w:vAlign w:val="center"/>
          </w:tcPr>
          <w:p w14:paraId="310968F6" w14:textId="75B6AD2A" w:rsidR="00F41158" w:rsidRPr="00C12A49" w:rsidRDefault="00F41158" w:rsidP="00234544">
            <w:pPr>
              <w:pStyle w:val="tablecopy"/>
              <w:jc w:val="center"/>
            </w:pPr>
            <w:r w:rsidRPr="00C12A49">
              <w:t>Không thỏa mãn</w:t>
            </w:r>
          </w:p>
        </w:tc>
      </w:tr>
      <w:tr w:rsidR="00F41158" w14:paraId="3B3B8A54" w14:textId="77777777" w:rsidTr="009C58FD">
        <w:tc>
          <w:tcPr>
            <w:tcW w:w="35.70pt" w:type="dxa"/>
            <w:vAlign w:val="center"/>
          </w:tcPr>
          <w:p w14:paraId="731E4549" w14:textId="2743171A" w:rsidR="00F41158" w:rsidRDefault="00F41158" w:rsidP="009C58FD">
            <w:pPr>
              <w:pStyle w:val="tablecopy"/>
              <w:jc w:val="center"/>
            </w:pPr>
            <w:r>
              <w:t>13</w:t>
            </w:r>
          </w:p>
        </w:tc>
        <w:tc>
          <w:tcPr>
            <w:tcW w:w="44.95pt" w:type="dxa"/>
            <w:vAlign w:val="center"/>
          </w:tcPr>
          <w:p w14:paraId="6B54FE93" w14:textId="29140303" w:rsidR="00F41158" w:rsidRDefault="00F41158" w:rsidP="009C58FD">
            <w:pPr>
              <w:pStyle w:val="tablecopy"/>
              <w:jc w:val="center"/>
            </w:pPr>
            <w:r>
              <w:t>W2</w:t>
            </w:r>
          </w:p>
        </w:tc>
        <w:tc>
          <w:tcPr>
            <w:tcW w:w="36.60pt" w:type="dxa"/>
            <w:vAlign w:val="center"/>
          </w:tcPr>
          <w:p w14:paraId="36B72D63" w14:textId="22B7D92D" w:rsidR="00F41158" w:rsidRDefault="00F41158" w:rsidP="009C58FD">
            <w:pPr>
              <w:pStyle w:val="tablecopy"/>
              <w:jc w:val="center"/>
            </w:pPr>
            <w:r w:rsidRPr="00414443">
              <w:t>1.1</w:t>
            </w:r>
          </w:p>
        </w:tc>
        <w:tc>
          <w:tcPr>
            <w:tcW w:w="40pt" w:type="dxa"/>
            <w:vAlign w:val="center"/>
          </w:tcPr>
          <w:p w14:paraId="2C54FCAB" w14:textId="7C1E20DC" w:rsidR="00F41158" w:rsidRDefault="00F41158" w:rsidP="009C58FD">
            <w:pPr>
              <w:pStyle w:val="tablecopy"/>
              <w:jc w:val="center"/>
            </w:pPr>
            <w:r w:rsidRPr="008950F3">
              <w:t>25.461</w:t>
            </w:r>
          </w:p>
        </w:tc>
        <w:tc>
          <w:tcPr>
            <w:tcW w:w="49.50pt" w:type="dxa"/>
            <w:vAlign w:val="center"/>
          </w:tcPr>
          <w:p w14:paraId="15AF7F72" w14:textId="2ADF9AD3" w:rsidR="00F41158" w:rsidRDefault="00F41158" w:rsidP="009C58FD">
            <w:pPr>
              <w:pStyle w:val="tablecopy"/>
              <w:jc w:val="center"/>
            </w:pPr>
            <w:r w:rsidRPr="008950F3">
              <w:t>0.786</w:t>
            </w:r>
          </w:p>
        </w:tc>
        <w:tc>
          <w:tcPr>
            <w:tcW w:w="44.90pt" w:type="dxa"/>
            <w:vAlign w:val="center"/>
          </w:tcPr>
          <w:p w14:paraId="536DED75" w14:textId="5F4350B7" w:rsidR="00F41158" w:rsidRPr="00C12A49" w:rsidRDefault="00F41158" w:rsidP="00234544">
            <w:pPr>
              <w:pStyle w:val="tablecopy"/>
              <w:jc w:val="center"/>
            </w:pPr>
            <w:r w:rsidRPr="00C12A49">
              <w:t>Không thỏa mãn</w:t>
            </w:r>
          </w:p>
        </w:tc>
      </w:tr>
      <w:tr w:rsidR="00F41158" w14:paraId="7E203A54" w14:textId="77777777" w:rsidTr="009C58FD">
        <w:tc>
          <w:tcPr>
            <w:tcW w:w="35.70pt" w:type="dxa"/>
            <w:vAlign w:val="center"/>
          </w:tcPr>
          <w:p w14:paraId="47A8660E" w14:textId="5522ABD5" w:rsidR="00F41158" w:rsidRDefault="00F41158" w:rsidP="009C58FD">
            <w:pPr>
              <w:pStyle w:val="tablecopy"/>
              <w:jc w:val="center"/>
            </w:pPr>
            <w:r>
              <w:t>14</w:t>
            </w:r>
          </w:p>
        </w:tc>
        <w:tc>
          <w:tcPr>
            <w:tcW w:w="44.95pt" w:type="dxa"/>
            <w:vAlign w:val="center"/>
          </w:tcPr>
          <w:p w14:paraId="225FFF21" w14:textId="4628827E" w:rsidR="00F41158" w:rsidRDefault="00F41158" w:rsidP="009C58FD">
            <w:pPr>
              <w:pStyle w:val="tablecopy"/>
              <w:jc w:val="center"/>
            </w:pPr>
            <w:r>
              <w:t>W3</w:t>
            </w:r>
          </w:p>
        </w:tc>
        <w:tc>
          <w:tcPr>
            <w:tcW w:w="36.60pt" w:type="dxa"/>
            <w:vAlign w:val="center"/>
          </w:tcPr>
          <w:p w14:paraId="57CB58DF" w14:textId="02135C2F" w:rsidR="00F41158" w:rsidRDefault="00F41158" w:rsidP="009C58FD">
            <w:pPr>
              <w:pStyle w:val="tablecopy"/>
              <w:jc w:val="center"/>
            </w:pPr>
            <w:r w:rsidRPr="00414443">
              <w:t>1.1</w:t>
            </w:r>
          </w:p>
        </w:tc>
        <w:tc>
          <w:tcPr>
            <w:tcW w:w="40pt" w:type="dxa"/>
            <w:vAlign w:val="center"/>
          </w:tcPr>
          <w:p w14:paraId="2F1D5295" w14:textId="347C61EF" w:rsidR="00F41158" w:rsidRDefault="00F41158" w:rsidP="009C58FD">
            <w:pPr>
              <w:pStyle w:val="tablecopy"/>
              <w:jc w:val="center"/>
            </w:pPr>
            <w:r w:rsidRPr="008950F3">
              <w:t>35.1</w:t>
            </w:r>
          </w:p>
        </w:tc>
        <w:tc>
          <w:tcPr>
            <w:tcW w:w="49.50pt" w:type="dxa"/>
            <w:vAlign w:val="center"/>
          </w:tcPr>
          <w:p w14:paraId="3CA27472" w14:textId="22C5E56B" w:rsidR="00F41158" w:rsidRDefault="00F41158" w:rsidP="009C58FD">
            <w:pPr>
              <w:pStyle w:val="tablecopy"/>
              <w:jc w:val="center"/>
            </w:pPr>
            <w:r w:rsidRPr="008950F3">
              <w:t>0.57</w:t>
            </w:r>
          </w:p>
        </w:tc>
        <w:tc>
          <w:tcPr>
            <w:tcW w:w="44.90pt" w:type="dxa"/>
            <w:vAlign w:val="center"/>
          </w:tcPr>
          <w:p w14:paraId="12F5E35E" w14:textId="1CFEFA50" w:rsidR="00F41158" w:rsidRPr="00C12A49" w:rsidRDefault="00F41158" w:rsidP="00234544">
            <w:pPr>
              <w:pStyle w:val="tablecopy"/>
              <w:jc w:val="center"/>
            </w:pPr>
            <w:r w:rsidRPr="00C12A49">
              <w:t>Không thỏa mãn</w:t>
            </w:r>
          </w:p>
        </w:tc>
      </w:tr>
    </w:tbl>
    <w:p w14:paraId="4F765E97" w14:textId="77777777" w:rsidR="00DD502C" w:rsidRDefault="00DD502C" w:rsidP="00A51A44">
      <w:pPr>
        <w:pStyle w:val="BodyText"/>
        <w:ind w:firstLine="0pt"/>
      </w:pPr>
      <w:r>
        <w:tab/>
      </w:r>
    </w:p>
    <w:p w14:paraId="040E684C" w14:textId="45232B6A" w:rsidR="00B24348" w:rsidRDefault="00B24348" w:rsidP="00B24348">
      <w:pPr>
        <w:pStyle w:val="BodyText"/>
      </w:pPr>
      <w:r>
        <w:t xml:space="preserve">Hai đồ </w:t>
      </w:r>
      <w:r w:rsidRPr="00956F55">
        <w:t xml:space="preserve">thị </w:t>
      </w:r>
      <w:r w:rsidR="00585233" w:rsidRPr="004E3AEB">
        <w:rPr>
          <w:color w:val="FF0000"/>
        </w:rPr>
        <w:t>HÌNH</w:t>
      </w:r>
      <w:r w:rsidRPr="004E3AEB">
        <w:rPr>
          <w:color w:val="FF0000"/>
        </w:rPr>
        <w:t xml:space="preserve"> VII, </w:t>
      </w:r>
      <w:r w:rsidR="00585233" w:rsidRPr="004E3AEB">
        <w:rPr>
          <w:color w:val="FF0000"/>
        </w:rPr>
        <w:t>HÌNH</w:t>
      </w:r>
      <w:r w:rsidRPr="004E3AEB">
        <w:rPr>
          <w:color w:val="FF0000"/>
        </w:rPr>
        <w:t xml:space="preserve"> VIII và </w:t>
      </w:r>
      <w:r w:rsidR="00585233" w:rsidRPr="004E3AEB">
        <w:rPr>
          <w:color w:val="FF0000"/>
        </w:rPr>
        <w:t>BẢNG</w:t>
      </w:r>
      <w:r w:rsidRPr="004E3AEB">
        <w:rPr>
          <w:color w:val="FF0000"/>
        </w:rPr>
        <w:t xml:space="preserve"> V </w:t>
      </w:r>
      <w:r w:rsidRPr="00956F55">
        <w:t>cho thấy việc lựa chọn loại đường</w:t>
      </w:r>
      <w:r>
        <w:t xml:space="preserve"> cong S-N là rất quan trọng trong việc xác định tổn thương và tuổi thọ mỏi. Các đường cong B1, B2, C, C1 trong cùng hệ số Weibull và các thông số khác cho ra tuổi thọ mỏi thỏa mãn điều kiện lớn hơn số năm phục vụ là 20 năm. Các đường cong C2, D,… cho đến W2, W3 trong cùng các thông số lại không thỏa mãn điều kiện tuổi thọ mỏi lớn hơn số năm phục vụ. Như vậy, với việc lựa đường cong S-N khác nhau sẽ cho ra các giá trị về tổn thương mỏi và tuổi thọ mỏi khác nhau.</w:t>
      </w:r>
    </w:p>
    <w:p w14:paraId="495C8A37" w14:textId="77777777" w:rsidR="00AD66D2" w:rsidRDefault="00AD66D2" w:rsidP="00A51A44">
      <w:pPr>
        <w:pStyle w:val="BodyText"/>
        <w:ind w:firstLine="0pt"/>
      </w:pPr>
    </w:p>
    <w:p w14:paraId="0FFF62B1" w14:textId="4ACDAD18" w:rsidR="00DD502C" w:rsidRDefault="00DD502C" w:rsidP="001350FB">
      <w:pPr>
        <w:pStyle w:val="BodyText"/>
        <w:ind w:firstLine="0pt"/>
      </w:pPr>
      <w:r>
        <w:rPr>
          <w:noProof/>
        </w:rPr>
        <w:lastRenderedPageBreak/>
        <w:drawing>
          <wp:inline distT="0" distB="0" distL="0" distR="0" wp14:anchorId="56134051" wp14:editId="1CEAEC6A">
            <wp:extent cx="3158857" cy="1898814"/>
            <wp:effectExtent l="19050" t="19050" r="22860" b="25400"/>
            <wp:docPr id="1356399246"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198549" cy="1922673"/>
                    </a:xfrm>
                    <a:prstGeom prst="rect">
                      <a:avLst/>
                    </a:prstGeom>
                    <a:noFill/>
                    <a:ln>
                      <a:solidFill>
                        <a:schemeClr val="tx1"/>
                      </a:solidFill>
                    </a:ln>
                  </pic:spPr>
                </pic:pic>
              </a:graphicData>
            </a:graphic>
          </wp:inline>
        </w:drawing>
      </w:r>
    </w:p>
    <w:p w14:paraId="764131B4" w14:textId="77777777" w:rsidR="004962FE" w:rsidRDefault="004962FE" w:rsidP="005D59D7">
      <w:pPr>
        <w:pStyle w:val="BodyText"/>
        <w:ind w:firstLine="0pt"/>
        <w:jc w:val="center"/>
      </w:pPr>
    </w:p>
    <w:p w14:paraId="4DA3437E" w14:textId="082101DF" w:rsidR="002A4C9B" w:rsidRPr="00C01800" w:rsidRDefault="00C01800" w:rsidP="00C01800">
      <w:pPr>
        <w:pStyle w:val="BodyText"/>
        <w:numPr>
          <w:ilvl w:val="0"/>
          <w:numId w:val="51"/>
        </w:numPr>
        <w:jc w:val="center"/>
        <w:rPr>
          <w:sz w:val="16"/>
          <w:szCs w:val="16"/>
        </w:rPr>
      </w:pPr>
      <w:r w:rsidRPr="00C01800">
        <w:rPr>
          <w:sz w:val="16"/>
          <w:szCs w:val="16"/>
        </w:rPr>
        <w:t>ĐỒ THỊ THỂ HIỆN SỰ ẢNH HƯỞNG CỦA LOẠI ĐƯỜNG S-N CURVE ĐẾN THIỆT HẠI MỎI DO TÍNH TOÁN</w:t>
      </w:r>
    </w:p>
    <w:p w14:paraId="2D2424F5" w14:textId="1F96941E" w:rsidR="00D93E4B" w:rsidRDefault="005273B9" w:rsidP="00927459">
      <w:pPr>
        <w:pStyle w:val="bulletlist"/>
        <w:numPr>
          <w:ilvl w:val="0"/>
          <w:numId w:val="0"/>
        </w:numPr>
        <w:jc w:val="start"/>
      </w:pPr>
      <w:r>
        <w:rPr>
          <w:noProof/>
        </w:rPr>
        <w:drawing>
          <wp:inline distT="0" distB="0" distL="0" distR="0" wp14:anchorId="4F47073F" wp14:editId="52A5B76D">
            <wp:extent cx="3183467" cy="1910080"/>
            <wp:effectExtent l="19050" t="19050" r="17145" b="13970"/>
            <wp:docPr id="1686525518"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86525518" name="Picture 2"/>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bwMode="auto">
                    <a:xfrm>
                      <a:off x="0" y="0"/>
                      <a:ext cx="3221164" cy="1932698"/>
                    </a:xfrm>
                    <a:prstGeom prst="rect">
                      <a:avLst/>
                    </a:prstGeom>
                    <a:noFill/>
                    <a:ln>
                      <a:solidFill>
                        <a:schemeClr val="tx1"/>
                      </a:solidFill>
                    </a:ln>
                  </pic:spPr>
                </pic:pic>
              </a:graphicData>
            </a:graphic>
          </wp:inline>
        </w:drawing>
      </w:r>
    </w:p>
    <w:p w14:paraId="52816A20" w14:textId="0235C914" w:rsidR="00B07255" w:rsidRPr="001F23CD" w:rsidRDefault="001F23CD" w:rsidP="003E3B8E">
      <w:pPr>
        <w:pStyle w:val="BodyText"/>
        <w:numPr>
          <w:ilvl w:val="0"/>
          <w:numId w:val="51"/>
        </w:numPr>
        <w:jc w:val="center"/>
        <w:rPr>
          <w:sz w:val="16"/>
          <w:szCs w:val="16"/>
        </w:rPr>
      </w:pPr>
      <w:r w:rsidRPr="001F23CD">
        <w:rPr>
          <w:sz w:val="16"/>
          <w:szCs w:val="16"/>
        </w:rPr>
        <w:t>ĐỒ THỊ THỂ HIỆN SỰ ẢNH HƯỞNG CỦA LOẠI ĐƯỜNG S-N CURVE ĐẾN TUỔI THỌ TÍNH TOÁN</w:t>
      </w:r>
    </w:p>
    <w:p w14:paraId="72CC4ADA" w14:textId="7A478E0D" w:rsidR="00DD502C" w:rsidRDefault="000F5868" w:rsidP="009033B0">
      <w:pPr>
        <w:pStyle w:val="Heading3"/>
        <w:ind w:firstLine="14.40pt"/>
      </w:pPr>
      <w:r>
        <w:t xml:space="preserve">Trường hợp 2: </w:t>
      </w:r>
      <w:r w:rsidR="009033B0">
        <w:t>Giữ nguyên đường cong S-N là B1, thay đổi các giá trị của hệ số hình dạng Weibull</w:t>
      </w:r>
      <w:r w:rsidR="00CC6762">
        <w:t>.</w:t>
      </w:r>
    </w:p>
    <w:p w14:paraId="44522711" w14:textId="77777777" w:rsidR="00320D4C" w:rsidRDefault="00320D4C" w:rsidP="00F32212">
      <w:pPr>
        <w:jc w:val="both"/>
      </w:pPr>
    </w:p>
    <w:p w14:paraId="71BF8B38" w14:textId="2868B063" w:rsidR="000F6F7D" w:rsidRDefault="000F6F7D" w:rsidP="005D59D7">
      <w:r>
        <w:rPr>
          <w:noProof/>
        </w:rPr>
        <w:drawing>
          <wp:inline distT="0" distB="0" distL="0" distR="0" wp14:anchorId="58FF0BEF" wp14:editId="69FE1540">
            <wp:extent cx="3077428" cy="1846456"/>
            <wp:effectExtent l="19050" t="19050" r="27940" b="20955"/>
            <wp:docPr id="517857346"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17857346" name="Picture 2"/>
                    <pic:cNvPicPr>
                      <a:picLocks noChangeAspect="1" noChangeArrowheads="1"/>
                    </pic:cNvPicPr>
                  </pic:nvPicPr>
                  <pic:blipFill>
                    <a:blip r:embed="rId90">
                      <a:extLst>
                        <a:ext uri="{28A0092B-C50C-407E-A947-70E740481C1C}">
                          <a14:useLocalDpi xmlns:a14="http://schemas.microsoft.com/office/drawing/2010/main" val="0"/>
                        </a:ext>
                      </a:extLst>
                    </a:blip>
                    <a:stretch>
                      <a:fillRect/>
                    </a:stretch>
                  </pic:blipFill>
                  <pic:spPr bwMode="auto">
                    <a:xfrm>
                      <a:off x="0" y="0"/>
                      <a:ext cx="3086392" cy="1851834"/>
                    </a:xfrm>
                    <a:prstGeom prst="rect">
                      <a:avLst/>
                    </a:prstGeom>
                    <a:noFill/>
                    <a:ln>
                      <a:solidFill>
                        <a:schemeClr val="tx1"/>
                      </a:solidFill>
                    </a:ln>
                  </pic:spPr>
                </pic:pic>
              </a:graphicData>
            </a:graphic>
          </wp:inline>
        </w:drawing>
      </w:r>
    </w:p>
    <w:p w14:paraId="75109EDB" w14:textId="2FED2B67" w:rsidR="00406E8F" w:rsidRPr="00A66DFB" w:rsidRDefault="000770E3" w:rsidP="00F24B40">
      <w:pPr>
        <w:pStyle w:val="BodyText"/>
        <w:numPr>
          <w:ilvl w:val="0"/>
          <w:numId w:val="51"/>
        </w:numPr>
        <w:jc w:val="center"/>
        <w:rPr>
          <w:sz w:val="16"/>
          <w:szCs w:val="16"/>
        </w:rPr>
      </w:pPr>
      <w:r w:rsidRPr="00A66DFB">
        <w:rPr>
          <w:sz w:val="16"/>
          <w:szCs w:val="16"/>
        </w:rPr>
        <w:t>ĐỒ THỊ THỂ HIỆN SỰ ẢNH HƯỞNG CỦA HỆ SỐ HÌNH DẠNG WEIBULL ĐẾN THIỆT HẠI MỎI DO TÍNH TOÁN</w:t>
      </w:r>
    </w:p>
    <w:p w14:paraId="745D74C3" w14:textId="4F0798BC" w:rsidR="00FB4F3D" w:rsidRDefault="00FB4F3D" w:rsidP="000F2A0D">
      <w:pPr>
        <w:pStyle w:val="BodyText"/>
      </w:pPr>
      <w:r>
        <w:t xml:space="preserve">Đối với trường hợp thay đổi hệ số hình dạng Weibull, tuổi thọ và thiệt hại do mỏi cũng có sự thay đổi rõ rệt khi hệ số được tăng lên hoặc giảm xuống. Hệ số này phụ thuộc vào khu vực mà tàu hoặc các thiết bị này hoạt động, phụ thuộc vào vị trí kết cấu. Giá trị hệ số hình dạng Weibull càng cao thì thiệt hại do mỏi càng lớn, đồng thời tuổi thọ mỏi sẽ càng </w:t>
      </w:r>
      <w:r w:rsidRPr="006232E2">
        <w:t xml:space="preserve">giảm (Xem </w:t>
      </w:r>
      <w:r w:rsidR="002D0968" w:rsidRPr="00351CE0">
        <w:rPr>
          <w:color w:val="FF0000"/>
        </w:rPr>
        <w:t>BẢNG</w:t>
      </w:r>
      <w:r w:rsidRPr="00351CE0">
        <w:rPr>
          <w:color w:val="FF0000"/>
        </w:rPr>
        <w:t xml:space="preserve"> VI, </w:t>
      </w:r>
      <w:r w:rsidR="002D0968" w:rsidRPr="00351CE0">
        <w:rPr>
          <w:color w:val="FF0000"/>
        </w:rPr>
        <w:t>HÌNH</w:t>
      </w:r>
      <w:r w:rsidRPr="00351CE0">
        <w:rPr>
          <w:color w:val="FF0000"/>
        </w:rPr>
        <w:t xml:space="preserve"> IX, </w:t>
      </w:r>
      <w:r w:rsidR="002D0968" w:rsidRPr="00351CE0">
        <w:rPr>
          <w:color w:val="FF0000"/>
        </w:rPr>
        <w:t>HÌNH</w:t>
      </w:r>
      <w:r w:rsidRPr="00351CE0">
        <w:rPr>
          <w:color w:val="FF0000"/>
        </w:rPr>
        <w:t xml:space="preserve"> X</w:t>
      </w:r>
      <w:r w:rsidRPr="006232E2">
        <w:t>)</w:t>
      </w:r>
      <w:r>
        <w:t>.</w:t>
      </w:r>
    </w:p>
    <w:p w14:paraId="4970C587" w14:textId="0D0783F1" w:rsidR="000F6F7D" w:rsidRDefault="000F6F7D" w:rsidP="005D59D7">
      <w:r>
        <w:rPr>
          <w:noProof/>
        </w:rPr>
        <w:drawing>
          <wp:inline distT="0" distB="0" distL="0" distR="0" wp14:anchorId="27763D45" wp14:editId="68292296">
            <wp:extent cx="3144627" cy="1886775"/>
            <wp:effectExtent l="19050" t="19050" r="17780" b="18415"/>
            <wp:docPr id="674969187"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74969187" name="Picture 2"/>
                    <pic:cNvPicPr>
                      <a:picLocks noChangeAspect="1" noChangeArrowheads="1"/>
                    </pic:cNvPicPr>
                  </pic:nvPicPr>
                  <pic:blipFill>
                    <a:blip r:embed="rId91">
                      <a:extLst>
                        <a:ext uri="{28A0092B-C50C-407E-A947-70E740481C1C}">
                          <a14:useLocalDpi xmlns:a14="http://schemas.microsoft.com/office/drawing/2010/main" val="0"/>
                        </a:ext>
                      </a:extLst>
                    </a:blip>
                    <a:stretch>
                      <a:fillRect/>
                    </a:stretch>
                  </pic:blipFill>
                  <pic:spPr bwMode="auto">
                    <a:xfrm>
                      <a:off x="0" y="0"/>
                      <a:ext cx="3160300" cy="1896179"/>
                    </a:xfrm>
                    <a:prstGeom prst="rect">
                      <a:avLst/>
                    </a:prstGeom>
                    <a:noFill/>
                    <a:ln>
                      <a:solidFill>
                        <a:schemeClr val="tx1"/>
                      </a:solidFill>
                    </a:ln>
                  </pic:spPr>
                </pic:pic>
              </a:graphicData>
            </a:graphic>
          </wp:inline>
        </w:drawing>
      </w:r>
    </w:p>
    <w:p w14:paraId="797A1FCD" w14:textId="065AD15F" w:rsidR="00A61C28" w:rsidRDefault="0027604F" w:rsidP="003872D0">
      <w:pPr>
        <w:pStyle w:val="BodyText"/>
        <w:numPr>
          <w:ilvl w:val="0"/>
          <w:numId w:val="51"/>
        </w:numPr>
        <w:jc w:val="center"/>
        <w:rPr>
          <w:sz w:val="16"/>
          <w:szCs w:val="16"/>
        </w:rPr>
      </w:pPr>
      <w:r w:rsidRPr="0027604F">
        <w:rPr>
          <w:sz w:val="16"/>
          <w:szCs w:val="16"/>
        </w:rPr>
        <w:t>ĐỒ THỊ THỂ HIỆN SỰ ẢNH HƯỞNG CỦA HỆ SỐ HÌNH DẠNG WEIBULL ĐẾN TUỔI THỌ TÍNH TOÁN</w:t>
      </w:r>
    </w:p>
    <w:p w14:paraId="7F25DE60" w14:textId="77777777" w:rsidR="00E66904" w:rsidRDefault="00E66904" w:rsidP="00454C16">
      <w:pPr>
        <w:pStyle w:val="tablehead"/>
        <w:spacing w:line="12pt" w:lineRule="auto"/>
      </w:pPr>
      <w:r>
        <w:t>Bảng thể hiện ảnh hưởng của hệ số Weibull lên tuổi thọ và tổn thương mỏi của kết cấu</w:t>
      </w:r>
    </w:p>
    <w:tbl>
      <w:tblPr>
        <w:tblStyle w:val="TableGrid"/>
        <w:tblW w:w="251.15pt" w:type="dxa"/>
        <w:jc w:val="center"/>
        <w:tblLook w:firstRow="1" w:lastRow="0" w:firstColumn="1" w:lastColumn="0" w:noHBand="0" w:noVBand="1"/>
      </w:tblPr>
      <w:tblGrid>
        <w:gridCol w:w="895"/>
        <w:gridCol w:w="769"/>
        <w:gridCol w:w="851"/>
        <w:gridCol w:w="760"/>
        <w:gridCol w:w="770"/>
        <w:gridCol w:w="978"/>
      </w:tblGrid>
      <w:tr w:rsidR="00E66904" w:rsidRPr="005D067A" w14:paraId="14481741" w14:textId="77777777" w:rsidTr="00E8508B">
        <w:trPr>
          <w:jc w:val="center"/>
        </w:trPr>
        <w:tc>
          <w:tcPr>
            <w:tcW w:w="44.75pt" w:type="dxa"/>
            <w:vAlign w:val="center"/>
          </w:tcPr>
          <w:p w14:paraId="6AD10B3F" w14:textId="77777777" w:rsidR="00E66904" w:rsidRPr="00B230FF" w:rsidRDefault="00E66904" w:rsidP="00E8508B">
            <w:pPr>
              <w:pStyle w:val="tablecopy"/>
              <w:jc w:val="center"/>
              <w:rPr>
                <w:b/>
                <w:bCs/>
              </w:rPr>
            </w:pPr>
            <w:r w:rsidRPr="00B230FF">
              <w:rPr>
                <w:b/>
                <w:bCs/>
              </w:rPr>
              <w:t>Đường cong S-N</w:t>
            </w:r>
          </w:p>
        </w:tc>
        <w:tc>
          <w:tcPr>
            <w:tcW w:w="38.45pt" w:type="dxa"/>
            <w:vAlign w:val="center"/>
          </w:tcPr>
          <w:p w14:paraId="70A9722F" w14:textId="77777777" w:rsidR="00E66904" w:rsidRPr="00B230FF" w:rsidRDefault="00E66904" w:rsidP="00E8508B">
            <w:pPr>
              <w:pStyle w:val="tablecopy"/>
              <w:jc w:val="center"/>
              <w:rPr>
                <w:b/>
                <w:bCs/>
              </w:rPr>
            </w:pPr>
            <w:r w:rsidRPr="00B230FF">
              <w:rPr>
                <w:b/>
                <w:bCs/>
              </w:rPr>
              <w:t>Hệ số Weibull</w:t>
            </w:r>
          </w:p>
        </w:tc>
        <w:tc>
          <w:tcPr>
            <w:tcW w:w="42.55pt" w:type="dxa"/>
            <w:vAlign w:val="center"/>
          </w:tcPr>
          <w:p w14:paraId="2F8E707C" w14:textId="77777777" w:rsidR="00E66904" w:rsidRPr="00B230FF" w:rsidRDefault="00E66904" w:rsidP="00E8508B">
            <w:pPr>
              <w:pStyle w:val="tablecopy"/>
              <w:jc w:val="center"/>
              <w:rPr>
                <w:b/>
                <w:bCs/>
              </w:rPr>
            </w:pPr>
            <w:r w:rsidRPr="00B230FF">
              <w:rPr>
                <w:b/>
                <w:bCs/>
              </w:rPr>
              <w:t>Số năm phục vụ</w:t>
            </w:r>
          </w:p>
        </w:tc>
        <w:tc>
          <w:tcPr>
            <w:tcW w:w="38pt" w:type="dxa"/>
            <w:vAlign w:val="center"/>
          </w:tcPr>
          <w:p w14:paraId="067DFED2" w14:textId="77777777" w:rsidR="00E66904" w:rsidRPr="00B230FF" w:rsidRDefault="00E66904" w:rsidP="00E8508B">
            <w:pPr>
              <w:pStyle w:val="tablecopy"/>
              <w:jc w:val="center"/>
              <w:rPr>
                <w:b/>
                <w:bCs/>
              </w:rPr>
            </w:pPr>
            <w:r w:rsidRPr="00B230FF">
              <w:rPr>
                <w:b/>
                <w:bCs/>
              </w:rPr>
              <w:t>Tổn thương mỏi D</w:t>
            </w:r>
          </w:p>
        </w:tc>
        <w:tc>
          <w:tcPr>
            <w:tcW w:w="38.50pt" w:type="dxa"/>
            <w:vAlign w:val="center"/>
          </w:tcPr>
          <w:p w14:paraId="2AA5737D" w14:textId="77777777" w:rsidR="00E66904" w:rsidRPr="00B230FF" w:rsidRDefault="00E66904" w:rsidP="00E8508B">
            <w:pPr>
              <w:pStyle w:val="tablecopy"/>
              <w:jc w:val="center"/>
              <w:rPr>
                <w:b/>
                <w:bCs/>
              </w:rPr>
            </w:pPr>
            <w:r w:rsidRPr="00B230FF">
              <w:rPr>
                <w:b/>
                <w:bCs/>
              </w:rPr>
              <w:t>Tuổi thọ mỏi T</w:t>
            </w:r>
          </w:p>
        </w:tc>
        <w:tc>
          <w:tcPr>
            <w:tcW w:w="48.90pt" w:type="dxa"/>
            <w:vAlign w:val="center"/>
          </w:tcPr>
          <w:p w14:paraId="284C5AE7" w14:textId="77777777" w:rsidR="00E66904" w:rsidRPr="00B230FF" w:rsidRDefault="00E66904" w:rsidP="00E8508B">
            <w:pPr>
              <w:pStyle w:val="tablecopy"/>
              <w:jc w:val="center"/>
              <w:rPr>
                <w:b/>
                <w:bCs/>
              </w:rPr>
            </w:pPr>
            <w:r w:rsidRPr="00B230FF">
              <w:rPr>
                <w:b/>
                <w:bCs/>
              </w:rPr>
              <w:t>Đánh giá</w:t>
            </w:r>
          </w:p>
        </w:tc>
      </w:tr>
      <w:tr w:rsidR="00E66904" w:rsidRPr="00115418" w14:paraId="4F9EA076" w14:textId="77777777" w:rsidTr="00E8508B">
        <w:trPr>
          <w:jc w:val="center"/>
        </w:trPr>
        <w:tc>
          <w:tcPr>
            <w:tcW w:w="44.75pt" w:type="dxa"/>
            <w:vAlign w:val="center"/>
          </w:tcPr>
          <w:p w14:paraId="2CB0C918" w14:textId="77777777" w:rsidR="00E66904" w:rsidRPr="008950F3" w:rsidRDefault="00E66904" w:rsidP="00E8508B">
            <w:pPr>
              <w:pStyle w:val="tablecopy"/>
              <w:jc w:val="center"/>
            </w:pPr>
            <w:r w:rsidRPr="008950F3">
              <w:t>B1</w:t>
            </w:r>
          </w:p>
        </w:tc>
        <w:tc>
          <w:tcPr>
            <w:tcW w:w="38.45pt" w:type="dxa"/>
            <w:vAlign w:val="center"/>
          </w:tcPr>
          <w:p w14:paraId="151F6534" w14:textId="77777777" w:rsidR="00E66904" w:rsidRPr="008950F3" w:rsidRDefault="00E66904" w:rsidP="00E8508B">
            <w:pPr>
              <w:pStyle w:val="tablecopy"/>
              <w:jc w:val="center"/>
            </w:pPr>
            <w:r>
              <w:t>0.5</w:t>
            </w:r>
          </w:p>
        </w:tc>
        <w:tc>
          <w:tcPr>
            <w:tcW w:w="42.55pt" w:type="dxa"/>
            <w:vAlign w:val="center"/>
          </w:tcPr>
          <w:p w14:paraId="707A3A4E" w14:textId="77777777" w:rsidR="00E66904" w:rsidRPr="008950F3" w:rsidRDefault="00E66904" w:rsidP="00E8508B">
            <w:pPr>
              <w:pStyle w:val="tablecopy"/>
              <w:jc w:val="center"/>
            </w:pPr>
            <w:r w:rsidRPr="008950F3">
              <w:t>20</w:t>
            </w:r>
          </w:p>
        </w:tc>
        <w:tc>
          <w:tcPr>
            <w:tcW w:w="38pt" w:type="dxa"/>
            <w:vAlign w:val="center"/>
          </w:tcPr>
          <w:p w14:paraId="1C1BA7F1" w14:textId="77777777" w:rsidR="00E66904" w:rsidRPr="008950F3" w:rsidRDefault="00E66904" w:rsidP="00E8508B">
            <w:pPr>
              <w:pStyle w:val="tablecopy"/>
              <w:jc w:val="center"/>
            </w:pPr>
            <w:r>
              <w:t>0.001</w:t>
            </w:r>
          </w:p>
        </w:tc>
        <w:tc>
          <w:tcPr>
            <w:tcW w:w="38.50pt" w:type="dxa"/>
            <w:vAlign w:val="center"/>
          </w:tcPr>
          <w:p w14:paraId="6C0687B7" w14:textId="77777777" w:rsidR="00E66904" w:rsidRPr="008950F3" w:rsidRDefault="00E66904" w:rsidP="00E8508B">
            <w:pPr>
              <w:pStyle w:val="tablecopy"/>
              <w:jc w:val="center"/>
            </w:pPr>
            <w:r>
              <w:t>23465</w:t>
            </w:r>
          </w:p>
        </w:tc>
        <w:tc>
          <w:tcPr>
            <w:tcW w:w="48.90pt" w:type="dxa"/>
            <w:vAlign w:val="center"/>
          </w:tcPr>
          <w:p w14:paraId="5191560A" w14:textId="77777777" w:rsidR="00E66904" w:rsidRPr="00B7358A" w:rsidRDefault="00E66904" w:rsidP="00E8508B">
            <w:pPr>
              <w:pStyle w:val="tablecopy"/>
              <w:jc w:val="center"/>
            </w:pPr>
            <w:r w:rsidRPr="00B7358A">
              <w:t>Thỏa mãn</w:t>
            </w:r>
          </w:p>
        </w:tc>
      </w:tr>
      <w:tr w:rsidR="00E66904" w:rsidRPr="00115418" w14:paraId="079F4961" w14:textId="77777777" w:rsidTr="00E8508B">
        <w:trPr>
          <w:jc w:val="center"/>
        </w:trPr>
        <w:tc>
          <w:tcPr>
            <w:tcW w:w="44.75pt" w:type="dxa"/>
            <w:vAlign w:val="center"/>
          </w:tcPr>
          <w:p w14:paraId="137EBF1D" w14:textId="77777777" w:rsidR="00E66904" w:rsidRPr="008950F3" w:rsidRDefault="00E66904" w:rsidP="00E8508B">
            <w:pPr>
              <w:pStyle w:val="tablecopy"/>
              <w:jc w:val="center"/>
            </w:pPr>
            <w:r w:rsidRPr="00C35EE9">
              <w:t>B1</w:t>
            </w:r>
          </w:p>
        </w:tc>
        <w:tc>
          <w:tcPr>
            <w:tcW w:w="38.45pt" w:type="dxa"/>
            <w:vAlign w:val="center"/>
          </w:tcPr>
          <w:p w14:paraId="007672C3" w14:textId="77777777" w:rsidR="00E66904" w:rsidRPr="008950F3" w:rsidRDefault="00E66904" w:rsidP="00E8508B">
            <w:pPr>
              <w:pStyle w:val="tablecopy"/>
              <w:jc w:val="center"/>
            </w:pPr>
            <w:r>
              <w:t>0.7</w:t>
            </w:r>
          </w:p>
        </w:tc>
        <w:tc>
          <w:tcPr>
            <w:tcW w:w="42.55pt" w:type="dxa"/>
            <w:vAlign w:val="center"/>
          </w:tcPr>
          <w:p w14:paraId="5B1D514B" w14:textId="77777777" w:rsidR="00E66904" w:rsidRPr="008950F3" w:rsidRDefault="00E66904" w:rsidP="00E8508B">
            <w:pPr>
              <w:pStyle w:val="tablecopy"/>
              <w:jc w:val="center"/>
            </w:pPr>
            <w:r w:rsidRPr="008950F3">
              <w:t>20</w:t>
            </w:r>
          </w:p>
        </w:tc>
        <w:tc>
          <w:tcPr>
            <w:tcW w:w="38pt" w:type="dxa"/>
            <w:vAlign w:val="center"/>
          </w:tcPr>
          <w:p w14:paraId="0EC49BC4" w14:textId="77777777" w:rsidR="00E66904" w:rsidRPr="008950F3" w:rsidRDefault="00E66904" w:rsidP="00E8508B">
            <w:pPr>
              <w:pStyle w:val="tablecopy"/>
              <w:jc w:val="center"/>
            </w:pPr>
            <w:r>
              <w:t>0.007</w:t>
            </w:r>
          </w:p>
        </w:tc>
        <w:tc>
          <w:tcPr>
            <w:tcW w:w="38.50pt" w:type="dxa"/>
            <w:vAlign w:val="center"/>
          </w:tcPr>
          <w:p w14:paraId="27987443" w14:textId="77777777" w:rsidR="00E66904" w:rsidRPr="008950F3" w:rsidRDefault="00E66904" w:rsidP="00E8508B">
            <w:pPr>
              <w:pStyle w:val="tablecopy"/>
              <w:jc w:val="center"/>
            </w:pPr>
            <w:r>
              <w:t>2875</w:t>
            </w:r>
          </w:p>
        </w:tc>
        <w:tc>
          <w:tcPr>
            <w:tcW w:w="48.90pt" w:type="dxa"/>
            <w:vAlign w:val="center"/>
          </w:tcPr>
          <w:p w14:paraId="1EB101D0" w14:textId="77777777" w:rsidR="00E66904" w:rsidRPr="00B7358A" w:rsidRDefault="00E66904" w:rsidP="00E8508B">
            <w:pPr>
              <w:pStyle w:val="tablecopy"/>
              <w:jc w:val="center"/>
            </w:pPr>
            <w:r w:rsidRPr="00B7358A">
              <w:t>Thỏa mãn</w:t>
            </w:r>
          </w:p>
        </w:tc>
      </w:tr>
      <w:tr w:rsidR="00E66904" w:rsidRPr="00115418" w14:paraId="6D6D6C89" w14:textId="77777777" w:rsidTr="00E8508B">
        <w:trPr>
          <w:jc w:val="center"/>
        </w:trPr>
        <w:tc>
          <w:tcPr>
            <w:tcW w:w="44.75pt" w:type="dxa"/>
            <w:vAlign w:val="center"/>
          </w:tcPr>
          <w:p w14:paraId="04CEC64A" w14:textId="77777777" w:rsidR="00E66904" w:rsidRPr="008950F3" w:rsidRDefault="00E66904" w:rsidP="00E8508B">
            <w:pPr>
              <w:pStyle w:val="tablecopy"/>
              <w:jc w:val="center"/>
            </w:pPr>
            <w:r w:rsidRPr="00C35EE9">
              <w:t>B1</w:t>
            </w:r>
          </w:p>
        </w:tc>
        <w:tc>
          <w:tcPr>
            <w:tcW w:w="38.45pt" w:type="dxa"/>
            <w:vAlign w:val="center"/>
          </w:tcPr>
          <w:p w14:paraId="0B99B344" w14:textId="77777777" w:rsidR="00E66904" w:rsidRPr="008950F3" w:rsidRDefault="00E66904" w:rsidP="00E8508B">
            <w:pPr>
              <w:pStyle w:val="tablecopy"/>
              <w:jc w:val="center"/>
            </w:pPr>
            <w:r>
              <w:t>0.9</w:t>
            </w:r>
          </w:p>
        </w:tc>
        <w:tc>
          <w:tcPr>
            <w:tcW w:w="42.55pt" w:type="dxa"/>
            <w:vAlign w:val="center"/>
          </w:tcPr>
          <w:p w14:paraId="227EFBE4" w14:textId="77777777" w:rsidR="00E66904" w:rsidRPr="008950F3" w:rsidRDefault="00E66904" w:rsidP="00E8508B">
            <w:pPr>
              <w:pStyle w:val="tablecopy"/>
              <w:jc w:val="center"/>
            </w:pPr>
            <w:r w:rsidRPr="008950F3">
              <w:t>20</w:t>
            </w:r>
          </w:p>
        </w:tc>
        <w:tc>
          <w:tcPr>
            <w:tcW w:w="38pt" w:type="dxa"/>
            <w:vAlign w:val="center"/>
          </w:tcPr>
          <w:p w14:paraId="7C92188A" w14:textId="77777777" w:rsidR="00E66904" w:rsidRPr="008950F3" w:rsidRDefault="00E66904" w:rsidP="00E8508B">
            <w:pPr>
              <w:pStyle w:val="tablecopy"/>
              <w:jc w:val="center"/>
            </w:pPr>
            <w:r>
              <w:t>0.034</w:t>
            </w:r>
          </w:p>
        </w:tc>
        <w:tc>
          <w:tcPr>
            <w:tcW w:w="38.50pt" w:type="dxa"/>
            <w:vAlign w:val="center"/>
          </w:tcPr>
          <w:p w14:paraId="0BC4679D" w14:textId="77777777" w:rsidR="00E66904" w:rsidRPr="008950F3" w:rsidRDefault="00E66904" w:rsidP="00E8508B">
            <w:pPr>
              <w:pStyle w:val="tablecopy"/>
              <w:jc w:val="center"/>
            </w:pPr>
            <w:r>
              <w:t>589.27</w:t>
            </w:r>
          </w:p>
        </w:tc>
        <w:tc>
          <w:tcPr>
            <w:tcW w:w="48.90pt" w:type="dxa"/>
            <w:vAlign w:val="center"/>
          </w:tcPr>
          <w:p w14:paraId="08C7A0B8" w14:textId="77777777" w:rsidR="00E66904" w:rsidRPr="00B7358A" w:rsidRDefault="00E66904" w:rsidP="00E8508B">
            <w:pPr>
              <w:pStyle w:val="tablecopy"/>
              <w:jc w:val="center"/>
            </w:pPr>
            <w:r w:rsidRPr="00B7358A">
              <w:t>Thỏa mãn</w:t>
            </w:r>
          </w:p>
        </w:tc>
      </w:tr>
      <w:tr w:rsidR="00E66904" w:rsidRPr="00115418" w14:paraId="7FF833A7" w14:textId="77777777" w:rsidTr="00E8508B">
        <w:trPr>
          <w:jc w:val="center"/>
        </w:trPr>
        <w:tc>
          <w:tcPr>
            <w:tcW w:w="44.75pt" w:type="dxa"/>
            <w:vAlign w:val="center"/>
          </w:tcPr>
          <w:p w14:paraId="19E9BEBB" w14:textId="77777777" w:rsidR="00E66904" w:rsidRPr="008950F3" w:rsidRDefault="00E66904" w:rsidP="00E8508B">
            <w:pPr>
              <w:pStyle w:val="tablecopy"/>
              <w:jc w:val="center"/>
            </w:pPr>
            <w:r w:rsidRPr="00C35EE9">
              <w:t>B1</w:t>
            </w:r>
          </w:p>
        </w:tc>
        <w:tc>
          <w:tcPr>
            <w:tcW w:w="38.45pt" w:type="dxa"/>
            <w:vAlign w:val="center"/>
          </w:tcPr>
          <w:p w14:paraId="3746C242" w14:textId="77777777" w:rsidR="00E66904" w:rsidRPr="008950F3" w:rsidRDefault="00E66904" w:rsidP="00E8508B">
            <w:pPr>
              <w:pStyle w:val="tablecopy"/>
              <w:jc w:val="center"/>
            </w:pPr>
            <w:r>
              <w:t>1</w:t>
            </w:r>
          </w:p>
        </w:tc>
        <w:tc>
          <w:tcPr>
            <w:tcW w:w="42.55pt" w:type="dxa"/>
            <w:vAlign w:val="center"/>
          </w:tcPr>
          <w:p w14:paraId="30972BE7" w14:textId="77777777" w:rsidR="00E66904" w:rsidRPr="008950F3" w:rsidRDefault="00E66904" w:rsidP="00E8508B">
            <w:pPr>
              <w:pStyle w:val="tablecopy"/>
              <w:jc w:val="center"/>
            </w:pPr>
            <w:r w:rsidRPr="008950F3">
              <w:t>20</w:t>
            </w:r>
          </w:p>
        </w:tc>
        <w:tc>
          <w:tcPr>
            <w:tcW w:w="38pt" w:type="dxa"/>
            <w:vAlign w:val="center"/>
          </w:tcPr>
          <w:p w14:paraId="327C1329" w14:textId="77777777" w:rsidR="00E66904" w:rsidRPr="008950F3" w:rsidRDefault="00E66904" w:rsidP="00E8508B">
            <w:pPr>
              <w:pStyle w:val="tablecopy"/>
              <w:jc w:val="center"/>
            </w:pPr>
            <w:r>
              <w:t>0.065</w:t>
            </w:r>
          </w:p>
        </w:tc>
        <w:tc>
          <w:tcPr>
            <w:tcW w:w="38.50pt" w:type="dxa"/>
            <w:vAlign w:val="center"/>
          </w:tcPr>
          <w:p w14:paraId="5CF7E85B" w14:textId="77777777" w:rsidR="00E66904" w:rsidRPr="008950F3" w:rsidRDefault="00E66904" w:rsidP="00E8508B">
            <w:pPr>
              <w:pStyle w:val="tablecopy"/>
              <w:jc w:val="center"/>
            </w:pPr>
            <w:r>
              <w:t>309.54</w:t>
            </w:r>
          </w:p>
        </w:tc>
        <w:tc>
          <w:tcPr>
            <w:tcW w:w="48.90pt" w:type="dxa"/>
          </w:tcPr>
          <w:p w14:paraId="2D99CA72" w14:textId="77777777" w:rsidR="00E66904" w:rsidRPr="00B7358A" w:rsidRDefault="00E66904" w:rsidP="00E8508B">
            <w:pPr>
              <w:pStyle w:val="tablecopy"/>
              <w:jc w:val="center"/>
            </w:pPr>
            <w:r w:rsidRPr="00B7358A">
              <w:t>Thỏa mãn</w:t>
            </w:r>
          </w:p>
        </w:tc>
      </w:tr>
      <w:tr w:rsidR="00E66904" w:rsidRPr="00115418" w14:paraId="01B93064" w14:textId="77777777" w:rsidTr="00E8508B">
        <w:trPr>
          <w:jc w:val="center"/>
        </w:trPr>
        <w:tc>
          <w:tcPr>
            <w:tcW w:w="44.75pt" w:type="dxa"/>
            <w:vAlign w:val="center"/>
          </w:tcPr>
          <w:p w14:paraId="6FE28F5E" w14:textId="77777777" w:rsidR="00E66904" w:rsidRPr="008950F3" w:rsidRDefault="00E66904" w:rsidP="00E8508B">
            <w:pPr>
              <w:pStyle w:val="tablecopy"/>
              <w:jc w:val="center"/>
            </w:pPr>
            <w:r w:rsidRPr="00C35EE9">
              <w:t>B1</w:t>
            </w:r>
          </w:p>
        </w:tc>
        <w:tc>
          <w:tcPr>
            <w:tcW w:w="38.45pt" w:type="dxa"/>
            <w:vAlign w:val="center"/>
          </w:tcPr>
          <w:p w14:paraId="61A2F32C" w14:textId="77777777" w:rsidR="00E66904" w:rsidRPr="008950F3" w:rsidRDefault="00E66904" w:rsidP="00E8508B">
            <w:pPr>
              <w:pStyle w:val="tablecopy"/>
              <w:jc w:val="center"/>
            </w:pPr>
            <w:r>
              <w:t>1.1</w:t>
            </w:r>
          </w:p>
        </w:tc>
        <w:tc>
          <w:tcPr>
            <w:tcW w:w="42.55pt" w:type="dxa"/>
            <w:vAlign w:val="center"/>
          </w:tcPr>
          <w:p w14:paraId="4357B9B9" w14:textId="77777777" w:rsidR="00E66904" w:rsidRPr="008950F3" w:rsidRDefault="00E66904" w:rsidP="00E8508B">
            <w:pPr>
              <w:pStyle w:val="tablecopy"/>
              <w:jc w:val="center"/>
            </w:pPr>
            <w:r w:rsidRPr="008950F3">
              <w:t>20</w:t>
            </w:r>
          </w:p>
        </w:tc>
        <w:tc>
          <w:tcPr>
            <w:tcW w:w="38pt" w:type="dxa"/>
            <w:vAlign w:val="center"/>
          </w:tcPr>
          <w:p w14:paraId="177CC6C6" w14:textId="77777777" w:rsidR="00E66904" w:rsidRPr="008950F3" w:rsidRDefault="00E66904" w:rsidP="00E8508B">
            <w:pPr>
              <w:pStyle w:val="tablecopy"/>
              <w:jc w:val="center"/>
            </w:pPr>
            <w:r>
              <w:t>0.114</w:t>
            </w:r>
          </w:p>
        </w:tc>
        <w:tc>
          <w:tcPr>
            <w:tcW w:w="38.50pt" w:type="dxa"/>
            <w:vAlign w:val="center"/>
          </w:tcPr>
          <w:p w14:paraId="28E2683B" w14:textId="77777777" w:rsidR="00E66904" w:rsidRPr="008950F3" w:rsidRDefault="00E66904" w:rsidP="00E8508B">
            <w:pPr>
              <w:pStyle w:val="tablecopy"/>
              <w:jc w:val="center"/>
            </w:pPr>
            <w:r>
              <w:t>175.755</w:t>
            </w:r>
          </w:p>
        </w:tc>
        <w:tc>
          <w:tcPr>
            <w:tcW w:w="48.90pt" w:type="dxa"/>
          </w:tcPr>
          <w:p w14:paraId="10C57228" w14:textId="77777777" w:rsidR="00E66904" w:rsidRPr="00B7358A" w:rsidRDefault="00E66904" w:rsidP="00E8508B">
            <w:pPr>
              <w:pStyle w:val="tablecopy"/>
              <w:jc w:val="center"/>
            </w:pPr>
            <w:r w:rsidRPr="00B7358A">
              <w:t>Thỏa mãn</w:t>
            </w:r>
          </w:p>
        </w:tc>
      </w:tr>
      <w:tr w:rsidR="00E66904" w:rsidRPr="00115418" w14:paraId="279A6924" w14:textId="77777777" w:rsidTr="00E8508B">
        <w:trPr>
          <w:jc w:val="center"/>
        </w:trPr>
        <w:tc>
          <w:tcPr>
            <w:tcW w:w="44.75pt" w:type="dxa"/>
            <w:vAlign w:val="center"/>
          </w:tcPr>
          <w:p w14:paraId="38822739" w14:textId="77777777" w:rsidR="00E66904" w:rsidRPr="008950F3" w:rsidRDefault="00E66904" w:rsidP="00E8508B">
            <w:pPr>
              <w:pStyle w:val="tablecopy"/>
              <w:jc w:val="center"/>
            </w:pPr>
            <w:r w:rsidRPr="00C35EE9">
              <w:t>B1</w:t>
            </w:r>
          </w:p>
        </w:tc>
        <w:tc>
          <w:tcPr>
            <w:tcW w:w="38.45pt" w:type="dxa"/>
            <w:vAlign w:val="center"/>
          </w:tcPr>
          <w:p w14:paraId="742786B4" w14:textId="77777777" w:rsidR="00E66904" w:rsidRPr="008950F3" w:rsidRDefault="00E66904" w:rsidP="00E8508B">
            <w:pPr>
              <w:pStyle w:val="tablecopy"/>
              <w:jc w:val="center"/>
            </w:pPr>
            <w:r>
              <w:t>1.2</w:t>
            </w:r>
          </w:p>
        </w:tc>
        <w:tc>
          <w:tcPr>
            <w:tcW w:w="42.55pt" w:type="dxa"/>
            <w:vAlign w:val="center"/>
          </w:tcPr>
          <w:p w14:paraId="2B67A5CC" w14:textId="77777777" w:rsidR="00E66904" w:rsidRPr="008950F3" w:rsidRDefault="00E66904" w:rsidP="00E8508B">
            <w:pPr>
              <w:pStyle w:val="tablecopy"/>
              <w:jc w:val="center"/>
            </w:pPr>
            <w:r w:rsidRPr="008950F3">
              <w:t>20</w:t>
            </w:r>
          </w:p>
        </w:tc>
        <w:tc>
          <w:tcPr>
            <w:tcW w:w="38pt" w:type="dxa"/>
            <w:vAlign w:val="center"/>
          </w:tcPr>
          <w:p w14:paraId="42504712" w14:textId="77777777" w:rsidR="00E66904" w:rsidRPr="008950F3" w:rsidRDefault="00E66904" w:rsidP="00E8508B">
            <w:pPr>
              <w:pStyle w:val="tablecopy"/>
              <w:jc w:val="center"/>
            </w:pPr>
            <w:r>
              <w:t>0.188</w:t>
            </w:r>
          </w:p>
        </w:tc>
        <w:tc>
          <w:tcPr>
            <w:tcW w:w="38.50pt" w:type="dxa"/>
            <w:vAlign w:val="center"/>
          </w:tcPr>
          <w:p w14:paraId="1CC34DB7" w14:textId="77777777" w:rsidR="00E66904" w:rsidRPr="008950F3" w:rsidRDefault="00E66904" w:rsidP="00E8508B">
            <w:pPr>
              <w:pStyle w:val="tablecopy"/>
              <w:jc w:val="center"/>
            </w:pPr>
            <w:r>
              <w:t>106.526</w:t>
            </w:r>
          </w:p>
        </w:tc>
        <w:tc>
          <w:tcPr>
            <w:tcW w:w="48.90pt" w:type="dxa"/>
          </w:tcPr>
          <w:p w14:paraId="0B892699" w14:textId="77777777" w:rsidR="00E66904" w:rsidRPr="00B7358A" w:rsidRDefault="00E66904" w:rsidP="00E8508B">
            <w:pPr>
              <w:pStyle w:val="tablecopy"/>
              <w:jc w:val="center"/>
            </w:pPr>
            <w:r w:rsidRPr="00B7358A">
              <w:t>Thỏa mãn</w:t>
            </w:r>
          </w:p>
        </w:tc>
      </w:tr>
      <w:tr w:rsidR="00E66904" w:rsidRPr="00115418" w14:paraId="068A8DB7" w14:textId="77777777" w:rsidTr="00E8508B">
        <w:trPr>
          <w:jc w:val="center"/>
        </w:trPr>
        <w:tc>
          <w:tcPr>
            <w:tcW w:w="44.75pt" w:type="dxa"/>
            <w:vAlign w:val="center"/>
          </w:tcPr>
          <w:p w14:paraId="69C04E56" w14:textId="77777777" w:rsidR="00E66904" w:rsidRPr="008950F3" w:rsidRDefault="00E66904" w:rsidP="00E8508B">
            <w:pPr>
              <w:pStyle w:val="tablecopy"/>
              <w:jc w:val="center"/>
            </w:pPr>
            <w:r w:rsidRPr="00C35EE9">
              <w:t>B1</w:t>
            </w:r>
          </w:p>
        </w:tc>
        <w:tc>
          <w:tcPr>
            <w:tcW w:w="38.45pt" w:type="dxa"/>
            <w:vAlign w:val="center"/>
          </w:tcPr>
          <w:p w14:paraId="118A254B" w14:textId="77777777" w:rsidR="00E66904" w:rsidRPr="008950F3" w:rsidRDefault="00E66904" w:rsidP="00E8508B">
            <w:pPr>
              <w:pStyle w:val="tablecopy"/>
              <w:jc w:val="center"/>
            </w:pPr>
            <w:r>
              <w:t>1.3</w:t>
            </w:r>
          </w:p>
        </w:tc>
        <w:tc>
          <w:tcPr>
            <w:tcW w:w="42.55pt" w:type="dxa"/>
            <w:vAlign w:val="center"/>
          </w:tcPr>
          <w:p w14:paraId="7BC55EDF" w14:textId="77777777" w:rsidR="00E66904" w:rsidRPr="008950F3" w:rsidRDefault="00E66904" w:rsidP="00E8508B">
            <w:pPr>
              <w:pStyle w:val="tablecopy"/>
              <w:jc w:val="center"/>
            </w:pPr>
            <w:r w:rsidRPr="008950F3">
              <w:t>20</w:t>
            </w:r>
          </w:p>
        </w:tc>
        <w:tc>
          <w:tcPr>
            <w:tcW w:w="38pt" w:type="dxa"/>
            <w:vAlign w:val="center"/>
          </w:tcPr>
          <w:p w14:paraId="5DD58CCB" w14:textId="77777777" w:rsidR="00E66904" w:rsidRPr="008950F3" w:rsidRDefault="00E66904" w:rsidP="00E8508B">
            <w:pPr>
              <w:pStyle w:val="tablecopy"/>
              <w:jc w:val="center"/>
            </w:pPr>
            <w:r>
              <w:t>0.293</w:t>
            </w:r>
          </w:p>
        </w:tc>
        <w:tc>
          <w:tcPr>
            <w:tcW w:w="38.50pt" w:type="dxa"/>
            <w:vAlign w:val="center"/>
          </w:tcPr>
          <w:p w14:paraId="64872448" w14:textId="77777777" w:rsidR="00E66904" w:rsidRPr="008950F3" w:rsidRDefault="00E66904" w:rsidP="00E8508B">
            <w:pPr>
              <w:pStyle w:val="tablecopy"/>
              <w:jc w:val="center"/>
            </w:pPr>
            <w:r>
              <w:t>68.223</w:t>
            </w:r>
          </w:p>
        </w:tc>
        <w:tc>
          <w:tcPr>
            <w:tcW w:w="48.90pt" w:type="dxa"/>
          </w:tcPr>
          <w:p w14:paraId="2F87C482" w14:textId="77777777" w:rsidR="00E66904" w:rsidRPr="00B7358A" w:rsidRDefault="00E66904" w:rsidP="00E8508B">
            <w:pPr>
              <w:pStyle w:val="tablecopy"/>
              <w:jc w:val="center"/>
            </w:pPr>
            <w:r w:rsidRPr="00B7358A">
              <w:t>Thỏa mãn</w:t>
            </w:r>
          </w:p>
        </w:tc>
      </w:tr>
    </w:tbl>
    <w:p w14:paraId="14C25AE6" w14:textId="77777777" w:rsidR="00E66904" w:rsidRDefault="00E66904" w:rsidP="00E66904">
      <w:pPr>
        <w:pStyle w:val="BodyText"/>
        <w:jc w:val="center"/>
        <w:rPr>
          <w:sz w:val="16"/>
          <w:szCs w:val="16"/>
        </w:rPr>
      </w:pPr>
    </w:p>
    <w:p w14:paraId="4E0D8EE1" w14:textId="05DEDF7F" w:rsidR="009303D9" w:rsidRDefault="00D56550" w:rsidP="006B6B66">
      <w:pPr>
        <w:pStyle w:val="Heading1"/>
      </w:pPr>
      <w:r>
        <w:t>KẾT LUẬN</w:t>
      </w:r>
    </w:p>
    <w:p w14:paraId="5EB8B736" w14:textId="44760D69" w:rsidR="001B2298" w:rsidRDefault="00DB4DE6" w:rsidP="001B2298">
      <w:pPr>
        <w:pStyle w:val="BodyText"/>
      </w:pPr>
      <w:r w:rsidRPr="00337D2D">
        <w:rPr>
          <w:color w:val="FF0000"/>
        </w:rPr>
        <w:t>Bài báo</w:t>
      </w:r>
      <w:r w:rsidR="001B2298" w:rsidRPr="00337D2D">
        <w:rPr>
          <w:color w:val="FF0000"/>
        </w:rPr>
        <w:t xml:space="preserve"> </w:t>
      </w:r>
      <w:r w:rsidR="001B2298">
        <w:t>đ</w:t>
      </w:r>
      <w:r w:rsidR="00E208F4" w:rsidRPr="00E208F4">
        <w:t xml:space="preserve">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r w:rsidR="001B2298">
        <w:t>Đồng thời</w:t>
      </w:r>
      <w:r w:rsidR="00866854">
        <w:t>,</w:t>
      </w:r>
      <w:r w:rsidR="001B2298">
        <w:t xml:space="preserve"> m</w:t>
      </w:r>
      <w:r w:rsidR="001B2298" w:rsidRPr="00E208F4">
        <w:t xml:space="preserve">ô phỏng được mô hình kết cấu </w:t>
      </w:r>
      <w:r w:rsidR="001B2298">
        <w:t xml:space="preserve">dưới sự hỗ trợ của phần mềm </w:t>
      </w:r>
      <w:r w:rsidR="002F0780">
        <w:t>Ansys</w:t>
      </w:r>
      <w:r w:rsidR="001B2298">
        <w:t>, giúp xác định được các giá trị ứng suất lớn nhất và ứng suất danh nghĩa của mô hình kết cấu, qua đó tính toán được giá trị của hệ số tập trung ứng suất.</w:t>
      </w:r>
    </w:p>
    <w:p w14:paraId="20990236" w14:textId="7FED465D" w:rsidR="00E34582" w:rsidRDefault="001B2298" w:rsidP="001B2298">
      <w:pPr>
        <w:pStyle w:val="BodyText"/>
      </w:pPr>
      <w:r>
        <w:t xml:space="preserve">Bên cạnh đó, </w:t>
      </w:r>
      <w:r w:rsidR="006E43C9" w:rsidRPr="00337D2D">
        <w:rPr>
          <w:color w:val="FF0000"/>
        </w:rPr>
        <w:t>bài báo</w:t>
      </w:r>
      <w:r w:rsidRPr="00337D2D">
        <w:rPr>
          <w:color w:val="FF0000"/>
        </w:rPr>
        <w:t xml:space="preserve"> </w:t>
      </w:r>
      <w:r>
        <w:t>đã</w:t>
      </w:r>
      <w:r w:rsidR="00E208F4" w:rsidRPr="00E208F4">
        <w:t xml:space="preserve"> xây dựng được chương trình hỗ trợ tính toán, dựa trên ngôn ngữ C# với sự hỗ trợ của Visual Studio phiên bản Comunity 2022.</w:t>
      </w:r>
      <w:r w:rsidR="00A1225D">
        <w:t xml:space="preserve"> Chương trình tính toán được xây dựng có sự chênh lệch với ví dụ từ tính toán thực tế không quá 0.3%. </w:t>
      </w:r>
      <w:r w:rsidR="00ED59BB">
        <w:t>Điều này chứng minh được rằng</w:t>
      </w:r>
      <w:r w:rsidR="00866854">
        <w:t>,</w:t>
      </w:r>
      <w:r w:rsidR="00ED59BB">
        <w:t xml:space="preserve"> chương trình đủ độ tin cậy để thực hiện các tính toán nhằm phân tích độ bền mỏi kết cấu. </w:t>
      </w:r>
    </w:p>
    <w:p w14:paraId="643898F5" w14:textId="647F8047" w:rsidR="00E208F4" w:rsidRDefault="003A4F80" w:rsidP="001B2298">
      <w:pPr>
        <w:pStyle w:val="BodyText"/>
      </w:pPr>
      <w:r>
        <w:t>Bài báo</w:t>
      </w:r>
      <w:r w:rsidR="00E208F4" w:rsidRPr="00E208F4">
        <w:t xml:space="preserve"> cũng đã có những đánh giá về các yếu tố tác động đến độ bền mỏi của kết cấu, tuổi thọ của kết cấu</w:t>
      </w:r>
      <w:r w:rsidR="001B2298">
        <w:t xml:space="preserve"> cụ thể qua 2 trường hợp tính toán.</w:t>
      </w:r>
    </w:p>
    <w:p w14:paraId="7A834E40" w14:textId="3B82FF80" w:rsidR="001B2298" w:rsidRDefault="004B1D85" w:rsidP="004B1D85">
      <w:pPr>
        <w:pStyle w:val="bulletlist"/>
        <w:tabs>
          <w:tab w:val="clear" w:pos="32.40pt"/>
        </w:tabs>
        <w:ind w:start="28.80pt" w:hanging="14.40pt"/>
      </w:pPr>
      <w:r>
        <w:t>Trường hợp</w:t>
      </w:r>
      <w:r w:rsidR="00BF7311">
        <w:t xml:space="preserve"> 1</w:t>
      </w:r>
      <w:r>
        <w:t xml:space="preserve"> </w:t>
      </w:r>
      <w:r w:rsidR="001B2494">
        <w:t>g</w:t>
      </w:r>
      <w:r w:rsidR="001A37BF">
        <w:t>iữ nguyên hệ số hình dạng Weibull là 1.1, thay đổi các giá trị của đường cong S-N</w:t>
      </w:r>
      <w:r w:rsidR="007802EC">
        <w:t xml:space="preserve">. </w:t>
      </w:r>
      <w:r w:rsidR="00BB4B31">
        <w:t>Với cùng điều kiện số năm phục vụ của kết cấu là 20 năm, t</w:t>
      </w:r>
      <w:r w:rsidR="007802EC">
        <w:t xml:space="preserve">rường hợp </w:t>
      </w:r>
      <w:r w:rsidR="00BF7311">
        <w:t>1</w:t>
      </w:r>
      <w:r w:rsidR="007802EC">
        <w:t xml:space="preserve"> cho thấy giá trị của tuổi thọ mỏi chịu ảnh hưởng bởi việc lựa chọn đường cong S-N, </w:t>
      </w:r>
      <w:r w:rsidR="00BB4B31">
        <w:t>khi chọn đường cong C</w:t>
      </w:r>
      <w:r w:rsidR="00BF7311">
        <w:t>2 hoặc lớn hơn</w:t>
      </w:r>
      <w:r w:rsidR="00BB4B31">
        <w:t>, tuổi thọ mỏi</w:t>
      </w:r>
      <w:r w:rsidR="00BF7311">
        <w:t xml:space="preserve"> giảm xuống dưới 20 năm, điều này </w:t>
      </w:r>
      <w:r w:rsidR="009C0C3F">
        <w:t>chứng minh được sự quan trọng trong việc lựa chọn đúng đường cong S-N trong việc phân tích và xác định tuổi thọ mỏi kết cấu.</w:t>
      </w:r>
    </w:p>
    <w:p w14:paraId="210B4A92" w14:textId="1284D232" w:rsidR="009303D9" w:rsidRPr="002D7713" w:rsidRDefault="00A3679D" w:rsidP="002D7713">
      <w:pPr>
        <w:pStyle w:val="bulletlist"/>
        <w:tabs>
          <w:tab w:val="clear" w:pos="32.40pt"/>
        </w:tabs>
        <w:ind w:start="28.80pt" w:hanging="14.40pt"/>
        <w:rPr>
          <w:lang w:val="da-DK"/>
        </w:rPr>
      </w:pPr>
      <w:r>
        <w:lastRenderedPageBreak/>
        <w:t xml:space="preserve">Trường hợp 2 giữ nguyên đường cong S-N là B1, thay đổi các giá trị của hệ số hình dạng Weibull. Tương tự với cùng điều kiện số năm phục vụ là 20 năm, trường hợp 2 cũng cho thấy sự ảnh hưởng bởi việc lựa chọn hệ số hình dạng Weibull trong việc phân tích và xác định tuổi thọ mỏi kết cấu. Trường hợp này tuy không có giá trị tuổi thọ mỏi tính toán dưới 20 năm, tuy nhiên từ bảng VI, hình </w:t>
      </w:r>
      <w:r w:rsidR="001C4568">
        <w:t>IX</w:t>
      </w:r>
      <w:r>
        <w:t xml:space="preserve">, hình X cho thấy giá trị của tuổi thọ mỏi kết cấu giảm dần từ 23465 năm khi chọn hệ số Weibull 0.5 về 68.223 năm khi chọn hệ số Weibull 1.3. </w:t>
      </w:r>
    </w:p>
    <w:p w14:paraId="535BAE87" w14:textId="1C90B552" w:rsidR="007D6232" w:rsidRDefault="00903A90" w:rsidP="002D7713">
      <w:pPr>
        <w:pStyle w:val="BodyText"/>
        <w:rPr>
          <w:i/>
        </w:rPr>
      </w:pPr>
      <w:r w:rsidRPr="00903A90">
        <w:t xml:space="preserve">Chương trình hỗ trợ tính toán đang được xây dựng một cách đơn giản, tiếp tục phát triển xây dựng theo hướng đa nhiệm hơn, có thể xuất ra được đồ thị để hạn chế các bước tính toán dựa trên những phần mềm khác. </w:t>
      </w:r>
      <w:r w:rsidR="00BF170A" w:rsidRPr="00903A90">
        <w:t xml:space="preserve">Có </w:t>
      </w:r>
      <w:r w:rsidRPr="00903A90">
        <w:t xml:space="preserve">thể mở rộng tính toán thêm các thông số trong từng sự thay đổi để có được phổ thay đổi rộng hơn và có cái nhìn tổng thể hơn trong việc xác định sự ảnh hưởng của các yếu tố đến độ bền mỏi kết cấu. Ví dụ trong trường hợp </w:t>
      </w:r>
      <w:r w:rsidR="00B20439">
        <w:t>2</w:t>
      </w:r>
      <w:r w:rsidRPr="00903A90">
        <w:t xml:space="preserve">, chỉ tính toán trong điều kiện </w:t>
      </w:r>
      <w:r w:rsidR="007F5C39">
        <w:t xml:space="preserve">lựa chọn đường cong S-N là B1, có thể mở rộng tính toán cho các giá trị đường cong S-N khác để có nhiều hơn các </w:t>
      </w:r>
      <w:r w:rsidR="007745B4">
        <w:t xml:space="preserve">các kết quả để so sánh và phân tích. </w:t>
      </w:r>
    </w:p>
    <w:p w14:paraId="29964EAC" w14:textId="77777777" w:rsidR="009303D9" w:rsidRPr="005B520E" w:rsidRDefault="009303D9"/>
    <w:p w14:paraId="49A34D7C" w14:textId="77777777" w:rsidR="009D4F75" w:rsidRPr="002B7417" w:rsidRDefault="005A5F5B" w:rsidP="0004781E">
      <w:pPr>
        <w:pStyle w:val="references"/>
        <w:ind w:start="17.70pt" w:hanging="17.70pt"/>
      </w:pPr>
      <w:r w:rsidRPr="002B7417">
        <w:t xml:space="preserve">L. D. Zhu S.P, Correia J.A, De Jesus A.M, Wang Q,, “Recent advances on size effect in metal fatigue under defect: a review.,” </w:t>
      </w:r>
      <w:r w:rsidRPr="002B7417">
        <w:rPr>
          <w:i/>
        </w:rPr>
        <w:t>Internatinal Journal of Fracture</w:t>
      </w:r>
      <w:r w:rsidRPr="002B7417">
        <w:t>, pp. 1-23, 2021</w:t>
      </w:r>
    </w:p>
    <w:p w14:paraId="04BF9CB9" w14:textId="30EE9AF4" w:rsidR="009303D9" w:rsidRPr="002B7417" w:rsidRDefault="000C7A3F" w:rsidP="0004781E">
      <w:pPr>
        <w:pStyle w:val="references"/>
        <w:ind w:start="17.70pt" w:hanging="17.70pt"/>
      </w:pPr>
      <w:r w:rsidRPr="002B7417">
        <w:t xml:space="preserve">Yang W.H., “A generalized von mises criterion for yield and fracture,” </w:t>
      </w:r>
      <w:r w:rsidRPr="002B7417">
        <w:rPr>
          <w:i/>
        </w:rPr>
        <w:t>Journal of Applied Mechanics, Transactions ASME,</w:t>
      </w:r>
      <w:r w:rsidRPr="002B7417">
        <w:t xml:space="preserve"> vol. 47, pp. 297-300, 1980</w:t>
      </w:r>
      <w:r w:rsidR="009303D9" w:rsidRPr="002B7417">
        <w:t>.</w:t>
      </w:r>
    </w:p>
    <w:p w14:paraId="45EC286B" w14:textId="4755C13A" w:rsidR="009303D9" w:rsidRDefault="00406B31" w:rsidP="0004781E">
      <w:pPr>
        <w:pStyle w:val="references"/>
        <w:ind w:start="17.70pt" w:hanging="17.70pt"/>
      </w:pPr>
      <w:r w:rsidRPr="002B7417">
        <w:t xml:space="preserve">Mrozinski S., “Energy-based method of fatigue damage cumulation.,” </w:t>
      </w:r>
      <w:r w:rsidRPr="002B7417">
        <w:rPr>
          <w:i/>
        </w:rPr>
        <w:t>Internatinal Journal of Fatigue,</w:t>
      </w:r>
      <w:r w:rsidRPr="002B7417">
        <w:t xml:space="preserve"> vol. 121, pp. 73-83, 2019</w:t>
      </w:r>
      <w:r w:rsidR="009303D9" w:rsidRPr="002B7417">
        <w:t>.</w:t>
      </w:r>
    </w:p>
    <w:p w14:paraId="2418C3F5" w14:textId="77777777" w:rsidR="00245B59" w:rsidRDefault="00245B59" w:rsidP="00245B59">
      <w:pPr>
        <w:pStyle w:val="references"/>
        <w:ind w:start="17.70pt" w:hanging="17.70pt"/>
      </w:pPr>
      <w:r w:rsidRPr="002B7417">
        <w:t xml:space="preserve">P. V. C. Lê Việt Trung, “Tổng quan về ngành công nghiệp dầu khí Việt Nam,” </w:t>
      </w:r>
      <w:r w:rsidRPr="002B7417">
        <w:rPr>
          <w:i/>
        </w:rPr>
        <w:t>Tạp chí dầu khí - số 4/2016</w:t>
      </w:r>
      <w:r w:rsidRPr="002B7417">
        <w:t>, 2016.</w:t>
      </w:r>
    </w:p>
    <w:p w14:paraId="7A91E7AC" w14:textId="77777777" w:rsidR="00B524C5" w:rsidRDefault="00B524C5" w:rsidP="00B524C5">
      <w:pPr>
        <w:pStyle w:val="references"/>
        <w:ind w:start="17.70pt" w:hanging="17.70pt"/>
      </w:pPr>
      <w:r w:rsidRPr="002B7417">
        <w:t xml:space="preserve">B. M. C. Đỗ Văn Sĩ, Tạ Văn San, Vũ Công Hàm, Nguyễn Hữu Chiến, Đào Văn Lưu, “Phương pháp số và thực nghiệm đánh giá đặc trưng bền mỏi của chi tiết máy khi chịu trạng thái ứng suất phúc tạp,” </w:t>
      </w:r>
      <w:r w:rsidRPr="002B7417">
        <w:rPr>
          <w:i/>
        </w:rPr>
        <w:t>Tạp chí Khoa học và Kỹ thuật</w:t>
      </w:r>
      <w:r w:rsidRPr="002B7417">
        <w:t>, pp. 32-45, 2022.</w:t>
      </w:r>
    </w:p>
    <w:p w14:paraId="4CEC8E86" w14:textId="77777777" w:rsidR="0058223A" w:rsidRPr="00863F0D" w:rsidRDefault="0058223A" w:rsidP="0058223A">
      <w:pPr>
        <w:pStyle w:val="references"/>
        <w:rPr>
          <w:color w:val="FF0000"/>
        </w:rPr>
      </w:pPr>
      <w:r w:rsidRPr="00863F0D">
        <w:rPr>
          <w:color w:val="FF0000"/>
        </w:rPr>
        <w:t xml:space="preserve">Aprianur Fajria , Aditya Rio Prabowoa , Nurul Muhayata , Dharu Feby Smaradhanab , Aldias Bahatmaka, “Fatigue Analysis of Engineering Structures: State of Development and Achievement”, </w:t>
      </w:r>
      <w:r w:rsidRPr="00863F0D">
        <w:rPr>
          <w:i/>
          <w:iCs/>
          <w:color w:val="FF0000"/>
        </w:rPr>
        <w:t>Procedia Structural Integrity 33 (2021) 19–26</w:t>
      </w:r>
    </w:p>
    <w:p w14:paraId="17D92325" w14:textId="77777777" w:rsidR="00843D03" w:rsidRPr="002B7417" w:rsidRDefault="00843D03" w:rsidP="00843D03">
      <w:pPr>
        <w:pStyle w:val="references"/>
        <w:ind w:start="17.70pt" w:hanging="17.70pt"/>
      </w:pPr>
      <w:r w:rsidRPr="002B7417">
        <w:t xml:space="preserve">Đ. H. Chiến, “Nghiên cứu đánh giá tuổi thọ mỏi của công trình biển di động hoạt động trong thềm lục địa Việt Nam,” </w:t>
      </w:r>
      <w:r w:rsidRPr="002B7417">
        <w:rPr>
          <w:i/>
        </w:rPr>
        <w:t>Đề tài nghiên cứu khoa học và công nghệ cấp Bộ</w:t>
      </w:r>
      <w:r w:rsidRPr="002B7417">
        <w:t>, 2018.</w:t>
      </w:r>
    </w:p>
    <w:p w14:paraId="67E93999" w14:textId="15A73339" w:rsidR="009303D9" w:rsidRPr="002B7417" w:rsidRDefault="00A853D8" w:rsidP="0004781E">
      <w:pPr>
        <w:pStyle w:val="references"/>
        <w:ind w:start="17.70pt" w:hanging="17.70pt"/>
      </w:pPr>
      <w:r w:rsidRPr="002B7417">
        <w:t xml:space="preserve">B. M. C. Đỗ Văn Sĩ, Tạ Văn San, “Xác định mỏi của chi tiết chịu ứng suất phức tạp bằng phương pháp số.,” </w:t>
      </w:r>
      <w:r w:rsidRPr="002B7417">
        <w:rPr>
          <w:i/>
        </w:rPr>
        <w:t>Tạp chí Khoa học Công nghệ - Trường đại học công nghiệp Hà Nội,</w:t>
      </w:r>
      <w:r w:rsidRPr="002B7417">
        <w:t xml:space="preserve"> vol. 58, pp. 62-65, 2022</w:t>
      </w:r>
      <w:r w:rsidR="009303D9" w:rsidRPr="002B7417">
        <w:t>.</w:t>
      </w:r>
    </w:p>
    <w:p w14:paraId="7129F259" w14:textId="0B91FD3F" w:rsidR="00831FC9" w:rsidRPr="002B7417" w:rsidRDefault="00831FC9" w:rsidP="0004781E">
      <w:pPr>
        <w:pStyle w:val="references"/>
        <w:ind w:start="17.70pt" w:hanging="17.70pt"/>
      </w:pPr>
      <w:r w:rsidRPr="002B7417">
        <w:t xml:space="preserve">B. M. C. Đỗ Văn Sĩ, Nguyễn Văn Dương, “Tính toán mức tăng tuổi thọ mỏi của kết cấu sau rung khử ứng suất dư theo các giả thuyết khác nhau.,” </w:t>
      </w:r>
      <w:r w:rsidRPr="002B7417">
        <w:rPr>
          <w:i/>
        </w:rPr>
        <w:t>Tạp chí Khoa học Công nghệ - Trường đại học công nghiệp Hà Nội,</w:t>
      </w:r>
      <w:r w:rsidRPr="002B7417">
        <w:t xml:space="preserve"> vol. 57, pp. 58-63, 2021</w:t>
      </w:r>
    </w:p>
    <w:p w14:paraId="44892405" w14:textId="61A9B6D5" w:rsidR="00CB22A6" w:rsidRPr="002B7417" w:rsidRDefault="00C12AE7" w:rsidP="0004781E">
      <w:pPr>
        <w:pStyle w:val="references"/>
        <w:ind w:start="17.70pt" w:hanging="17.70pt"/>
      </w:pPr>
      <w:r w:rsidRPr="002B7417">
        <w:t xml:space="preserve">I.-G. A. Byoung-Hoon Jung, Sun-Kee Seo, Beom-Il Kim, “Fatigue Assessment of Very Large Container Ships Considering Springing Effect Based on Stochastic Approach,” </w:t>
      </w:r>
      <w:r w:rsidRPr="002B7417">
        <w:rPr>
          <w:i/>
        </w:rPr>
        <w:t>Journal of Ocean Engineering and Technology,</w:t>
      </w:r>
      <w:r w:rsidRPr="002B7417">
        <w:t xml:space="preserve"> vol. 34(2), pp. 120-127, 2020</w:t>
      </w:r>
    </w:p>
    <w:p w14:paraId="15DBA950" w14:textId="7AD4A43E" w:rsidR="00DC4AAC" w:rsidRDefault="00BA5004" w:rsidP="0004781E">
      <w:pPr>
        <w:pStyle w:val="references"/>
        <w:ind w:start="17.70pt" w:hanging="17.70pt"/>
      </w:pPr>
      <w:r w:rsidRPr="002B7417">
        <w:t xml:space="preserve">H. P. Wolfgang Fricke., “Full-scale fatigue tests of ship structures to validate the S–N approaches for fatigue strength assessment,” </w:t>
      </w:r>
      <w:r w:rsidRPr="002B7417">
        <w:rPr>
          <w:i/>
        </w:rPr>
        <w:t>Maritime Structure</w:t>
      </w:r>
      <w:r w:rsidRPr="002B7417">
        <w:t>, 2010</w:t>
      </w:r>
      <w:r w:rsidR="00A0597B">
        <w:t>.</w:t>
      </w:r>
    </w:p>
    <w:p w14:paraId="07864284" w14:textId="38679E50" w:rsidR="00A0597B" w:rsidRDefault="00A04070" w:rsidP="0004781E">
      <w:pPr>
        <w:pStyle w:val="references"/>
        <w:ind w:start="17.70pt" w:hanging="17.70pt"/>
      </w:pPr>
      <w:r w:rsidRPr="00B71C3A">
        <w:t xml:space="preserve">I. Lotsberg, </w:t>
      </w:r>
      <w:r w:rsidRPr="00B71C3A">
        <w:rPr>
          <w:i/>
        </w:rPr>
        <w:t>FATIGUE DESIGN OF MARINE STRUCTURES</w:t>
      </w:r>
      <w:r w:rsidRPr="00B71C3A">
        <w:t>: Cambridge University Press, 2016</w:t>
      </w:r>
    </w:p>
    <w:p w14:paraId="06643515" w14:textId="77777777" w:rsidR="00AD07DE" w:rsidRPr="00B71C3A" w:rsidRDefault="00AD07DE" w:rsidP="00AD07DE">
      <w:pPr>
        <w:pStyle w:val="references"/>
      </w:pPr>
      <w:r w:rsidRPr="00B71C3A">
        <w:t xml:space="preserve">W. J. Hung Chien Do, Jianxin Jin, Xuedong Chen, “Ultimate Limit State Assessment of Stiffened Panel Structures for Very Large Ore Carrier via Nonlinear Finite Element Method,” </w:t>
      </w:r>
      <w:r w:rsidRPr="00B71C3A">
        <w:rPr>
          <w:i/>
        </w:rPr>
        <w:t>International Journal of Recent advances in Mechanical Engineering (IJMECH),</w:t>
      </w:r>
      <w:r w:rsidRPr="00B71C3A">
        <w:t xml:space="preserve"> vol. Vol.2, No.2, May 2013, 2013.</w:t>
      </w:r>
    </w:p>
    <w:p w14:paraId="4D55171B" w14:textId="77777777" w:rsidR="00AD07DE" w:rsidRPr="00B71C3A" w:rsidRDefault="00AD07DE" w:rsidP="00AD07DE">
      <w:pPr>
        <w:pStyle w:val="references"/>
      </w:pPr>
      <w:r w:rsidRPr="00B71C3A">
        <w:t xml:space="preserve">W. J. Hung Chien Do, Jianxin Jin, “Estimation of Ultimate Limit State for Stiffened-Plates Structures: Applying for a Very Large Ore Carrier Structures Designed by IACS Common Structural Rules,” </w:t>
      </w:r>
      <w:r w:rsidRPr="00B71C3A">
        <w:rPr>
          <w:i/>
        </w:rPr>
        <w:t>Applied Mechanics and Materials</w:t>
      </w:r>
      <w:r w:rsidRPr="00B71C3A">
        <w:t>, 2013.</w:t>
      </w:r>
    </w:p>
    <w:p w14:paraId="546454A7" w14:textId="77777777" w:rsidR="00AD07DE" w:rsidRPr="00B71C3A" w:rsidRDefault="00AD07DE" w:rsidP="00AD07DE">
      <w:pPr>
        <w:pStyle w:val="references"/>
      </w:pPr>
      <w:r w:rsidRPr="00B71C3A">
        <w:t xml:space="preserve">T. C. Nghị, </w:t>
      </w:r>
      <w:r w:rsidRPr="00B71C3A">
        <w:rPr>
          <w:i/>
        </w:rPr>
        <w:t>Sức bền tàu thủy</w:t>
      </w:r>
      <w:r w:rsidRPr="00B71C3A">
        <w:t>: Nhà xuất bản Đại học quốc gia thành phố Hồ Chí Minh, 2014.</w:t>
      </w:r>
    </w:p>
    <w:p w14:paraId="28106F73" w14:textId="77777777" w:rsidR="00AD07DE" w:rsidRPr="00B71C3A" w:rsidRDefault="00AD07DE" w:rsidP="00AD07DE">
      <w:pPr>
        <w:pStyle w:val="references"/>
      </w:pPr>
      <w:r w:rsidRPr="00B71C3A">
        <w:t xml:space="preserve">T. C. Nghị, </w:t>
      </w:r>
      <w:r w:rsidRPr="00B71C3A">
        <w:rPr>
          <w:i/>
        </w:rPr>
        <w:t xml:space="preserve">Tính toán thiết kế kết cấu tàu </w:t>
      </w:r>
      <w:r w:rsidRPr="00B71C3A">
        <w:t>NXB Đại học Quốc gia Tp. Hồ Chí Minh, 2008.</w:t>
      </w:r>
    </w:p>
    <w:p w14:paraId="19904E05" w14:textId="77777777" w:rsidR="00AD07DE" w:rsidRPr="00B71C3A" w:rsidRDefault="00AD07DE" w:rsidP="00AD07DE">
      <w:pPr>
        <w:pStyle w:val="references"/>
      </w:pPr>
      <w:r w:rsidRPr="00B71C3A">
        <w:t xml:space="preserve">T. C. Nghị, </w:t>
      </w:r>
      <w:r w:rsidRPr="00B71C3A">
        <w:rPr>
          <w:i/>
        </w:rPr>
        <w:t>Cơ học kết cấu</w:t>
      </w:r>
      <w:r w:rsidRPr="00B71C3A">
        <w:t>: NXB Đại học Quốc gia Tp. Hồ Chí Minh, 2008.</w:t>
      </w:r>
    </w:p>
    <w:p w14:paraId="500DD4FB" w14:textId="77777777" w:rsidR="00AD07DE" w:rsidRPr="00B71C3A" w:rsidRDefault="00AD07DE" w:rsidP="00AD07DE">
      <w:pPr>
        <w:pStyle w:val="references"/>
      </w:pPr>
      <w:r w:rsidRPr="00B71C3A">
        <w:t xml:space="preserve">Đ. H. C. Trần Công Nghị, </w:t>
      </w:r>
      <w:r w:rsidRPr="00B71C3A">
        <w:rPr>
          <w:i/>
        </w:rPr>
        <w:t>Phương pháp tính cơ học kết cấu tàu thủy</w:t>
      </w:r>
      <w:r w:rsidRPr="00B71C3A">
        <w:t>: NXB Đại học Giao thông vận tải Tp. Hồ Chí Minh, 2008.</w:t>
      </w:r>
    </w:p>
    <w:p w14:paraId="3DB07FBE" w14:textId="77777777" w:rsidR="00AD07DE" w:rsidRPr="00B71C3A" w:rsidRDefault="00AD07DE" w:rsidP="00AD07DE">
      <w:pPr>
        <w:pStyle w:val="references"/>
      </w:pPr>
      <w:r w:rsidRPr="00B71C3A">
        <w:t xml:space="preserve">Đ. H. Chiến, “Nghiên cứu sự tập trung ứng suất tại một số kết cấu cục bộ tiêu biểu trên tàu thủy và công trình nổi,” </w:t>
      </w:r>
      <w:r w:rsidRPr="00B71C3A">
        <w:rPr>
          <w:i/>
        </w:rPr>
        <w:t xml:space="preserve">Báo cáo KH tại hội nghị Khoa học Công nghệ lần thứ 14 ĐH Bách Khoa TPHCM </w:t>
      </w:r>
      <w:r w:rsidRPr="00B71C3A">
        <w:t>2015.</w:t>
      </w:r>
    </w:p>
    <w:p w14:paraId="37217EB4" w14:textId="77777777" w:rsidR="00AD07DE" w:rsidRPr="00B71C3A" w:rsidRDefault="00AD07DE" w:rsidP="00AD07DE">
      <w:pPr>
        <w:pStyle w:val="references"/>
      </w:pPr>
      <w:r w:rsidRPr="00B71C3A">
        <w:t xml:space="preserve">Đ. H. Chiến, “Ngiên cứu phương pháp đánh giá độ bền giới hạn cho kết cấu tấm có nẹp gia cường vùng đáy tàu,” </w:t>
      </w:r>
      <w:r w:rsidRPr="00B71C3A">
        <w:rPr>
          <w:i/>
        </w:rPr>
        <w:t>Tạp chí Khoa học Công nghệ - Trường đại học Giao thông vận tải</w:t>
      </w:r>
      <w:r w:rsidRPr="00B71C3A">
        <w:t>, 2015.</w:t>
      </w:r>
    </w:p>
    <w:p w14:paraId="1B06A1B3" w14:textId="77777777" w:rsidR="00AD07DE" w:rsidRPr="00B71C3A" w:rsidRDefault="00AD07DE" w:rsidP="00AD07DE">
      <w:pPr>
        <w:pStyle w:val="references"/>
      </w:pPr>
      <w:r w:rsidRPr="00B71C3A">
        <w:t>A. B. o. S. I. b. A. o. L. o. t. S. o. N. York, “Guide for fatigue assessment of offshore structures,” vol. 2003.  p. 1 - 56, 2014.</w:t>
      </w:r>
    </w:p>
    <w:p w14:paraId="68760F7D" w14:textId="77777777" w:rsidR="00AD07DE" w:rsidRPr="00B71C3A" w:rsidRDefault="00AD07DE" w:rsidP="00AD07DE">
      <w:pPr>
        <w:pStyle w:val="references"/>
      </w:pPr>
      <w:r w:rsidRPr="00B71C3A">
        <w:t>A. A. Barltrop NDP, Dynamics of fixed marine structures., 1991.</w:t>
      </w:r>
    </w:p>
    <w:p w14:paraId="143D28D9" w14:textId="77777777" w:rsidR="00AD07DE" w:rsidRPr="00B71C3A" w:rsidRDefault="00AD07DE" w:rsidP="00AD07DE">
      <w:pPr>
        <w:pStyle w:val="references"/>
      </w:pPr>
      <w:r w:rsidRPr="00B71C3A">
        <w:t>A. Almar-Naess, “Fatigue Handbook, Offshore Steel Structure,” no. Tapir, Norway, 1985.</w:t>
      </w:r>
    </w:p>
    <w:p w14:paraId="0954B8AB" w14:textId="77777777" w:rsidR="00AD07DE" w:rsidRPr="00B71C3A" w:rsidRDefault="00AD07DE" w:rsidP="00AD07DE">
      <w:pPr>
        <w:pStyle w:val="references"/>
      </w:pPr>
      <w:r w:rsidRPr="00B71C3A">
        <w:t xml:space="preserve">S. Suresh, </w:t>
      </w:r>
      <w:r w:rsidRPr="00B71C3A">
        <w:rPr>
          <w:i/>
        </w:rPr>
        <w:t>Fatigue of Materials</w:t>
      </w:r>
      <w:r w:rsidRPr="00B71C3A">
        <w:t>, Cambridge Press, 1991.</w:t>
      </w:r>
    </w:p>
    <w:p w14:paraId="123D3591" w14:textId="77777777" w:rsidR="00AD07DE" w:rsidRPr="00B71C3A" w:rsidRDefault="00AD07DE" w:rsidP="00AD07DE">
      <w:pPr>
        <w:pStyle w:val="references"/>
      </w:pPr>
      <w:r w:rsidRPr="00B71C3A">
        <w:t xml:space="preserve">ISSC, 1991, 1994, 1997, 2000, 2003, 2006, 2009, 2012, 2015, </w:t>
      </w:r>
      <w:r w:rsidRPr="00B71C3A">
        <w:rPr>
          <w:i/>
        </w:rPr>
        <w:t>Fatigue and fracture</w:t>
      </w:r>
      <w:r w:rsidRPr="00B71C3A">
        <w:t>, Report of technical Committee III.2. In: Proceedings of the International Ship ad Offshore Structures Congress.</w:t>
      </w:r>
    </w:p>
    <w:p w14:paraId="513CAD0E" w14:textId="77777777" w:rsidR="00AD07DE" w:rsidRPr="00B71C3A" w:rsidRDefault="00AD07DE" w:rsidP="00AD07DE">
      <w:pPr>
        <w:pStyle w:val="references"/>
      </w:pPr>
      <w:r w:rsidRPr="00B71C3A">
        <w:t xml:space="preserve">T. Xu, “Fatigue of ship structural details e technical development and problems,” </w:t>
      </w:r>
      <w:r w:rsidRPr="00B71C3A">
        <w:rPr>
          <w:i/>
        </w:rPr>
        <w:t>Journal of Ship Research,</w:t>
      </w:r>
      <w:r w:rsidRPr="00B71C3A">
        <w:t xml:space="preserve"> vol. SNAME 41 (4), pp. 318-331, 1997.</w:t>
      </w:r>
    </w:p>
    <w:p w14:paraId="1FC7C077" w14:textId="77777777" w:rsidR="00AD07DE" w:rsidRPr="00B71C3A" w:rsidRDefault="00AD07DE" w:rsidP="00AD07DE">
      <w:pPr>
        <w:pStyle w:val="references"/>
      </w:pPr>
      <w:r w:rsidRPr="00B71C3A">
        <w:t xml:space="preserve">W. Fricke, Petershagen, H., Paetzold, H., , </w:t>
      </w:r>
      <w:r w:rsidRPr="00B71C3A">
        <w:rPr>
          <w:i/>
        </w:rPr>
        <w:t>Fatigue Strength of Ship Structures</w:t>
      </w:r>
      <w:r w:rsidRPr="00B71C3A">
        <w:t>, 1997.</w:t>
      </w:r>
    </w:p>
    <w:p w14:paraId="4D2F488E" w14:textId="77777777" w:rsidR="00AD07DE" w:rsidRPr="00B71C3A" w:rsidRDefault="00AD07DE" w:rsidP="00AD07DE">
      <w:pPr>
        <w:pStyle w:val="references"/>
      </w:pPr>
      <w:r w:rsidRPr="00B71C3A">
        <w:t xml:space="preserve">W. J. Hung Chien Do, Jianxin Jin, Xuedong Chen, “Investigation of Ultimate Strength for VLOC Stiffened Panel Structures,” </w:t>
      </w:r>
      <w:r w:rsidRPr="00B71C3A">
        <w:rPr>
          <w:i/>
        </w:rPr>
        <w:t>Modern Transportation</w:t>
      </w:r>
      <w:r w:rsidRPr="00B71C3A">
        <w:t>, 2013.</w:t>
      </w:r>
    </w:p>
    <w:p w14:paraId="3E6D4560" w14:textId="005963EF" w:rsidR="00A976EF" w:rsidRDefault="00AD07DE" w:rsidP="00AD07DE">
      <w:pPr>
        <w:pStyle w:val="references"/>
      </w:pPr>
      <w:r w:rsidRPr="00B71C3A">
        <w:t xml:space="preserve">V. T. C. Hung-Chien Do, “An assessment of MSC solutions for ship structural design and analysis,” </w:t>
      </w:r>
      <w:r w:rsidRPr="00B71C3A">
        <w:rPr>
          <w:i/>
        </w:rPr>
        <w:t>Journal of Mechanical Engineering and Applications,</w:t>
      </w:r>
      <w:r w:rsidRPr="00B71C3A">
        <w:t xml:space="preserve"> vol. 3 (1-3), pp. 47-53, 2015</w:t>
      </w:r>
      <w:r>
        <w:t>.</w:t>
      </w:r>
    </w:p>
    <w:p w14:paraId="50D2195B" w14:textId="77777777" w:rsidR="009303D9" w:rsidRPr="002B7417" w:rsidRDefault="009303D9" w:rsidP="00831FC9">
      <w:pPr>
        <w:pStyle w:val="references"/>
        <w:numPr>
          <w:ilvl w:val="0"/>
          <w:numId w:val="0"/>
        </w:numPr>
        <w:ind w:start="18pt" w:hanging="18pt"/>
      </w:pPr>
    </w:p>
    <w:p w14:paraId="14E4355F" w14:textId="56014EA5" w:rsidR="00831FC9" w:rsidRPr="002B7417" w:rsidRDefault="00831FC9" w:rsidP="00831FC9">
      <w:pPr>
        <w:pStyle w:val="references"/>
        <w:ind w:start="17.70pt" w:hanging="17.70pt"/>
        <w:sectPr w:rsidR="00831FC9" w:rsidRPr="002B7417" w:rsidSect="00C919A4">
          <w:type w:val="continuous"/>
          <w:pgSz w:w="612pt" w:h="792pt" w:code="1"/>
          <w:pgMar w:top="54pt" w:right="45.35pt" w:bottom="72pt" w:left="45.35pt" w:header="36pt" w:footer="36pt" w:gutter="0pt"/>
          <w:cols w:num="2" w:space="18pt"/>
          <w:docGrid w:linePitch="360"/>
        </w:sectPr>
      </w:pPr>
    </w:p>
    <w:p w14:paraId="11E041C6" w14:textId="77777777" w:rsidR="009303D9" w:rsidRPr="00F96569" w:rsidRDefault="009303D9" w:rsidP="00F96569">
      <w:pPr>
        <w:rPr>
          <w:color w:val="FF0000"/>
        </w:rPr>
      </w:pPr>
    </w:p>
    <w:sectPr w:rsidR="009303D9" w:rsidRPr="00F96569">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endnote w:type="separator" w:id="-1">
    <w:p w14:paraId="70297FB4" w14:textId="77777777" w:rsidR="00AA0E12" w:rsidRDefault="00AA0E12" w:rsidP="001A3B3D">
      <w:r>
        <w:separator/>
      </w:r>
    </w:p>
  </w:endnote>
  <w:endnote w:type="continuationSeparator" w:id="0">
    <w:p w14:paraId="5C27A2B1" w14:textId="77777777" w:rsidR="00AA0E12" w:rsidRDefault="00AA0E12"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libri">
    <w:panose1 w:val="020F0502020204030204"/>
    <w:charset w:characterSet="iso-8859-1"/>
    <w:family w:val="swiss"/>
    <w:pitch w:val="variable"/>
    <w:sig w:usb0="E4002EFF" w:usb1="C000247B" w:usb2="00000009" w:usb3="00000000" w:csb0="000001FF" w:csb1="00000000"/>
  </w:font>
  <w:font w:name="Calibri Light">
    <w:panose1 w:val="020F03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p w14:paraId="2354A937" w14:textId="77777777" w:rsidR="001A3B3D" w:rsidRPr="006F6D3D" w:rsidRDefault="001A3B3D" w:rsidP="0056610F">
    <w:pPr>
      <w:pStyle w:val="Footer"/>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footnote w:type="separator" w:id="-1">
    <w:p w14:paraId="6EBC5269" w14:textId="77777777" w:rsidR="00AA0E12" w:rsidRDefault="00AA0E12" w:rsidP="001A3B3D">
      <w:r>
        <w:separator/>
      </w:r>
    </w:p>
  </w:footnote>
  <w:footnote w:type="continuationSeparator" w:id="0">
    <w:p w14:paraId="61882E1D" w14:textId="77777777" w:rsidR="00AA0E12" w:rsidRDefault="00AA0E12"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48231A1"/>
    <w:multiLevelType w:val="hybridMultilevel"/>
    <w:tmpl w:val="07860F54"/>
    <w:lvl w:ilvl="0" w:tplc="C2281C36">
      <w:start w:val="1"/>
      <w:numFmt w:val="upperRoman"/>
      <w:lvlText w:val="HÌNH %1."/>
      <w:lvlJc w:val="end"/>
      <w:pPr>
        <w:ind w:start="50.40pt" w:hanging="18pt"/>
      </w:pPr>
      <w:rPr>
        <w:rFonts w:ascii="Times New Roman" w:hAnsi="Times New Roman" w:hint="default"/>
        <w:b w:val="0"/>
        <w:i w:val="0"/>
        <w:sz w:val="16"/>
      </w:rPr>
    </w:lvl>
    <w:lvl w:ilvl="1" w:tplc="04090019" w:tentative="1">
      <w:start w:val="1"/>
      <w:numFmt w:val="lowerLetter"/>
      <w:lvlText w:val="%2."/>
      <w:lvlJc w:val="start"/>
      <w:pPr>
        <w:ind w:start="86.40pt" w:hanging="18pt"/>
      </w:pPr>
    </w:lvl>
    <w:lvl w:ilvl="2" w:tplc="0409001B" w:tentative="1">
      <w:start w:val="1"/>
      <w:numFmt w:val="lowerRoman"/>
      <w:lvlText w:val="%3."/>
      <w:lvlJc w:val="end"/>
      <w:pPr>
        <w:ind w:start="122.40pt" w:hanging="9pt"/>
      </w:pPr>
    </w:lvl>
    <w:lvl w:ilvl="3" w:tplc="0409000F" w:tentative="1">
      <w:start w:val="1"/>
      <w:numFmt w:val="decimal"/>
      <w:lvlText w:val="%4."/>
      <w:lvlJc w:val="start"/>
      <w:pPr>
        <w:ind w:start="158.40pt" w:hanging="18pt"/>
      </w:pPr>
    </w:lvl>
    <w:lvl w:ilvl="4" w:tplc="04090019" w:tentative="1">
      <w:start w:val="1"/>
      <w:numFmt w:val="lowerLetter"/>
      <w:lvlText w:val="%5."/>
      <w:lvlJc w:val="start"/>
      <w:pPr>
        <w:ind w:start="194.40pt" w:hanging="18pt"/>
      </w:pPr>
    </w:lvl>
    <w:lvl w:ilvl="5" w:tplc="0409001B" w:tentative="1">
      <w:start w:val="1"/>
      <w:numFmt w:val="lowerRoman"/>
      <w:lvlText w:val="%6."/>
      <w:lvlJc w:val="end"/>
      <w:pPr>
        <w:ind w:start="230.40pt" w:hanging="9pt"/>
      </w:pPr>
    </w:lvl>
    <w:lvl w:ilvl="6" w:tplc="0409000F" w:tentative="1">
      <w:start w:val="1"/>
      <w:numFmt w:val="decimal"/>
      <w:lvlText w:val="%7."/>
      <w:lvlJc w:val="start"/>
      <w:pPr>
        <w:ind w:start="266.40pt" w:hanging="18pt"/>
      </w:pPr>
    </w:lvl>
    <w:lvl w:ilvl="7" w:tplc="04090019" w:tentative="1">
      <w:start w:val="1"/>
      <w:numFmt w:val="lowerLetter"/>
      <w:lvlText w:val="%8."/>
      <w:lvlJc w:val="start"/>
      <w:pPr>
        <w:ind w:start="302.40pt" w:hanging="18pt"/>
      </w:pPr>
    </w:lvl>
    <w:lvl w:ilvl="8" w:tplc="0409001B" w:tentative="1">
      <w:start w:val="1"/>
      <w:numFmt w:val="lowerRoman"/>
      <w:lvlText w:val="%9."/>
      <w:lvlJc w:val="end"/>
      <w:pPr>
        <w:ind w:start="338.40pt" w:hanging="9pt"/>
      </w:pPr>
    </w:lvl>
  </w:abstractNum>
  <w:abstractNum w:abstractNumId="12"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3"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26A54820"/>
    <w:multiLevelType w:val="hybridMultilevel"/>
    <w:tmpl w:val="A1689A32"/>
    <w:lvl w:ilvl="0" w:tplc="246C8818">
      <w:start w:val="2"/>
      <w:numFmt w:val="bullet"/>
      <w:lvlText w:val="-"/>
      <w:lvlJc w:val="start"/>
      <w:pPr>
        <w:ind w:start="36pt" w:hanging="18pt"/>
      </w:pPr>
      <w:rPr>
        <w:rFonts w:ascii="Times New Roman" w:eastAsia="Times New Roman" w:hAnsi="Times New Roman" w:cs="Times New Roman"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15"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6"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7"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8"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9" w15:restartNumberingAfterBreak="0">
    <w:nsid w:val="42383037"/>
    <w:multiLevelType w:val="hybridMultilevel"/>
    <w:tmpl w:val="F7CE6696"/>
    <w:lvl w:ilvl="0" w:tplc="F7C299E6">
      <w:start w:val="1"/>
      <w:numFmt w:val="bullet"/>
      <w:pStyle w:val="Bullet"/>
      <w:lvlText w:val=""/>
      <w:lvlJc w:val="start"/>
      <w:pPr>
        <w:ind w:start="36pt" w:hanging="18pt"/>
      </w:pPr>
      <w:rPr>
        <w:rFonts w:ascii="Symbol" w:hAnsi="Symbol"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20" w15:restartNumberingAfterBreak="0">
    <w:nsid w:val="45633275"/>
    <w:multiLevelType w:val="hybridMultilevel"/>
    <w:tmpl w:val="26447E22"/>
    <w:lvl w:ilvl="0" w:tplc="4C364966">
      <w:start w:val="4"/>
      <w:numFmt w:val="bullet"/>
      <w:lvlText w:val="-"/>
      <w:lvlJc w:val="start"/>
      <w:pPr>
        <w:ind w:start="36pt" w:hanging="18pt"/>
      </w:pPr>
      <w:rPr>
        <w:rFonts w:ascii="Times New Roman" w:eastAsia="Times New Roman" w:hAnsi="Times New Roman" w:cs="Times New Roman" w:hint="default"/>
      </w:rPr>
    </w:lvl>
    <w:lvl w:ilvl="1" w:tplc="04090003">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21"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2"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3"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4" w15:restartNumberingAfterBreak="0">
    <w:nsid w:val="6CD32DA8"/>
    <w:multiLevelType w:val="singleLevel"/>
    <w:tmpl w:val="6668078E"/>
    <w:lvl w:ilvl="0">
      <w:start w:val="1"/>
      <w:numFmt w:val="upperRoman"/>
      <w:pStyle w:val="tablehead"/>
      <w:lvlText w:val="BẢNG %1. "/>
      <w:lvlJc w:val="start"/>
      <w:pPr>
        <w:tabs>
          <w:tab w:val="num" w:pos="54pt"/>
        </w:tabs>
        <w:ind w:start="0pt" w:firstLine="0pt"/>
      </w:pPr>
      <w:rPr>
        <w:rFonts w:ascii="Times New Roman" w:hAnsi="Times New Roman" w:cs="Times New Roman" w:hint="default"/>
        <w:b w:val="0"/>
        <w:bCs w:val="0"/>
        <w:i w:val="0"/>
        <w:iCs w:val="0"/>
        <w:sz w:val="16"/>
        <w:szCs w:val="16"/>
      </w:rPr>
    </w:lvl>
  </w:abstractNum>
  <w:num w:numId="1" w16cid:durableId="1359693944">
    <w:abstractNumId w:val="16"/>
  </w:num>
  <w:num w:numId="2" w16cid:durableId="1409157542">
    <w:abstractNumId w:val="23"/>
  </w:num>
  <w:num w:numId="3" w16cid:durableId="881753004">
    <w:abstractNumId w:val="15"/>
  </w:num>
  <w:num w:numId="4" w16cid:durableId="1202523103">
    <w:abstractNumId w:val="18"/>
  </w:num>
  <w:num w:numId="5" w16cid:durableId="1115514265">
    <w:abstractNumId w:val="18"/>
  </w:num>
  <w:num w:numId="6" w16cid:durableId="800852058">
    <w:abstractNumId w:val="18"/>
  </w:num>
  <w:num w:numId="7" w16cid:durableId="622931023">
    <w:abstractNumId w:val="18"/>
  </w:num>
  <w:num w:numId="8" w16cid:durableId="176234644">
    <w:abstractNumId w:val="22"/>
  </w:num>
  <w:num w:numId="9" w16cid:durableId="326709943">
    <w:abstractNumId w:val="24"/>
  </w:num>
  <w:num w:numId="10" w16cid:durableId="836533213">
    <w:abstractNumId w:val="17"/>
  </w:num>
  <w:num w:numId="11" w16cid:durableId="1087463422">
    <w:abstractNumId w:val="13"/>
  </w:num>
  <w:num w:numId="12" w16cid:durableId="2124305091">
    <w:abstractNumId w:val="12"/>
  </w:num>
  <w:num w:numId="13" w16cid:durableId="1273317711">
    <w:abstractNumId w:val="0"/>
  </w:num>
  <w:num w:numId="14" w16cid:durableId="1653825048">
    <w:abstractNumId w:val="10"/>
  </w:num>
  <w:num w:numId="15" w16cid:durableId="1205099746">
    <w:abstractNumId w:val="8"/>
  </w:num>
  <w:num w:numId="16" w16cid:durableId="942303444">
    <w:abstractNumId w:val="7"/>
  </w:num>
  <w:num w:numId="17" w16cid:durableId="1917083792">
    <w:abstractNumId w:val="6"/>
  </w:num>
  <w:num w:numId="18" w16cid:durableId="127208758">
    <w:abstractNumId w:val="5"/>
  </w:num>
  <w:num w:numId="19" w16cid:durableId="2009020974">
    <w:abstractNumId w:val="9"/>
  </w:num>
  <w:num w:numId="20" w16cid:durableId="1235318510">
    <w:abstractNumId w:val="4"/>
  </w:num>
  <w:num w:numId="21" w16cid:durableId="1131942535">
    <w:abstractNumId w:val="3"/>
  </w:num>
  <w:num w:numId="22" w16cid:durableId="1890143371">
    <w:abstractNumId w:val="2"/>
  </w:num>
  <w:num w:numId="23" w16cid:durableId="690226602">
    <w:abstractNumId w:val="1"/>
  </w:num>
  <w:num w:numId="24" w16cid:durableId="1356733009">
    <w:abstractNumId w:val="21"/>
  </w:num>
  <w:num w:numId="25" w16cid:durableId="1589382518">
    <w:abstractNumId w:val="20"/>
  </w:num>
  <w:num w:numId="26" w16cid:durableId="1817405407">
    <w:abstractNumId w:val="16"/>
  </w:num>
  <w:num w:numId="27" w16cid:durableId="341277154">
    <w:abstractNumId w:val="16"/>
  </w:num>
  <w:num w:numId="28" w16cid:durableId="502890465">
    <w:abstractNumId w:val="16"/>
  </w:num>
  <w:num w:numId="29" w16cid:durableId="254486361">
    <w:abstractNumId w:val="16"/>
  </w:num>
  <w:num w:numId="30" w16cid:durableId="704915234">
    <w:abstractNumId w:val="16"/>
  </w:num>
  <w:num w:numId="31" w16cid:durableId="2058969690">
    <w:abstractNumId w:val="16"/>
  </w:num>
  <w:num w:numId="32" w16cid:durableId="730351790">
    <w:abstractNumId w:val="16"/>
  </w:num>
  <w:num w:numId="33" w16cid:durableId="777718457">
    <w:abstractNumId w:val="16"/>
  </w:num>
  <w:num w:numId="34" w16cid:durableId="1733574159">
    <w:abstractNumId w:val="14"/>
  </w:num>
  <w:num w:numId="35" w16cid:durableId="1375040796">
    <w:abstractNumId w:val="16"/>
  </w:num>
  <w:num w:numId="36" w16cid:durableId="1145855131">
    <w:abstractNumId w:val="16"/>
  </w:num>
  <w:num w:numId="37" w16cid:durableId="2052342978">
    <w:abstractNumId w:val="16"/>
  </w:num>
  <w:num w:numId="38" w16cid:durableId="983512271">
    <w:abstractNumId w:val="16"/>
  </w:num>
  <w:num w:numId="39" w16cid:durableId="685524258">
    <w:abstractNumId w:val="19"/>
  </w:num>
  <w:num w:numId="40" w16cid:durableId="1652324575">
    <w:abstractNumId w:val="16"/>
  </w:num>
  <w:num w:numId="41" w16cid:durableId="1998149728">
    <w:abstractNumId w:val="16"/>
  </w:num>
  <w:num w:numId="42" w16cid:durableId="416708920">
    <w:abstractNumId w:val="24"/>
  </w:num>
  <w:num w:numId="43" w16cid:durableId="151992333">
    <w:abstractNumId w:val="16"/>
  </w:num>
  <w:num w:numId="44" w16cid:durableId="1846549809">
    <w:abstractNumId w:val="18"/>
  </w:num>
  <w:num w:numId="45" w16cid:durableId="1813673261">
    <w:abstractNumId w:val="18"/>
  </w:num>
  <w:num w:numId="46" w16cid:durableId="1324504455">
    <w:abstractNumId w:val="24"/>
  </w:num>
  <w:num w:numId="47" w16cid:durableId="616254357">
    <w:abstractNumId w:val="16"/>
  </w:num>
  <w:num w:numId="48" w16cid:durableId="1705714887">
    <w:abstractNumId w:val="18"/>
  </w:num>
  <w:num w:numId="49" w16cid:durableId="1518930431">
    <w:abstractNumId w:val="16"/>
  </w:num>
  <w:num w:numId="50" w16cid:durableId="134491053">
    <w:abstractNumId w:val="24"/>
  </w:num>
  <w:num w:numId="51" w16cid:durableId="1960141503">
    <w:abstractNumId w:val="11"/>
  </w:num>
  <w:num w:numId="52" w16cid:durableId="188303162">
    <w:abstractNumId w:val="22"/>
  </w:num>
  <w:num w:numId="53" w16cid:durableId="1993605254">
    <w:abstractNumId w:val="24"/>
  </w:num>
  <w:num w:numId="54" w16cid:durableId="1336686925">
    <w:abstractNumId w:val="24"/>
  </w:num>
  <w:num w:numId="55" w16cid:durableId="515578150">
    <w:abstractNumId w:val="24"/>
  </w:num>
  <w:num w:numId="56" w16cid:durableId="1611427248">
    <w:abstractNumId w:val="16"/>
  </w:num>
  <w:num w:numId="57" w16cid:durableId="451247271">
    <w:abstractNumId w:val="18"/>
  </w:num>
  <w:num w:numId="58" w16cid:durableId="1715036727">
    <w:abstractNumId w:val="24"/>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embedSystemFonts/>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0137"/>
    <w:rsid w:val="0000057D"/>
    <w:rsid w:val="00006BF9"/>
    <w:rsid w:val="0000771C"/>
    <w:rsid w:val="00015AA1"/>
    <w:rsid w:val="00027EDF"/>
    <w:rsid w:val="00030FAE"/>
    <w:rsid w:val="00032320"/>
    <w:rsid w:val="00033501"/>
    <w:rsid w:val="00036077"/>
    <w:rsid w:val="000400CC"/>
    <w:rsid w:val="000427BC"/>
    <w:rsid w:val="0004781E"/>
    <w:rsid w:val="0005141C"/>
    <w:rsid w:val="00053A45"/>
    <w:rsid w:val="00055B1D"/>
    <w:rsid w:val="00055BF3"/>
    <w:rsid w:val="00055D8E"/>
    <w:rsid w:val="00056AE1"/>
    <w:rsid w:val="00060A8C"/>
    <w:rsid w:val="000614AD"/>
    <w:rsid w:val="00066D3A"/>
    <w:rsid w:val="000673EF"/>
    <w:rsid w:val="00073BB3"/>
    <w:rsid w:val="000754D1"/>
    <w:rsid w:val="00075DBF"/>
    <w:rsid w:val="000763C9"/>
    <w:rsid w:val="000770E3"/>
    <w:rsid w:val="00080E52"/>
    <w:rsid w:val="000818C1"/>
    <w:rsid w:val="000824F3"/>
    <w:rsid w:val="0008758A"/>
    <w:rsid w:val="000A021B"/>
    <w:rsid w:val="000A1F2D"/>
    <w:rsid w:val="000A3449"/>
    <w:rsid w:val="000A4591"/>
    <w:rsid w:val="000A7837"/>
    <w:rsid w:val="000B6F3D"/>
    <w:rsid w:val="000C0D59"/>
    <w:rsid w:val="000C1E68"/>
    <w:rsid w:val="000C45CB"/>
    <w:rsid w:val="000C6494"/>
    <w:rsid w:val="000C7A3F"/>
    <w:rsid w:val="000D0F98"/>
    <w:rsid w:val="000D36C5"/>
    <w:rsid w:val="000D7ECB"/>
    <w:rsid w:val="000E06BF"/>
    <w:rsid w:val="000E0FE6"/>
    <w:rsid w:val="000E1F0D"/>
    <w:rsid w:val="000F2A0D"/>
    <w:rsid w:val="000F5868"/>
    <w:rsid w:val="000F6F7D"/>
    <w:rsid w:val="00100DA8"/>
    <w:rsid w:val="00100DBD"/>
    <w:rsid w:val="0010418D"/>
    <w:rsid w:val="001076A3"/>
    <w:rsid w:val="00116BBC"/>
    <w:rsid w:val="00120C09"/>
    <w:rsid w:val="00126E9C"/>
    <w:rsid w:val="001270EF"/>
    <w:rsid w:val="00135023"/>
    <w:rsid w:val="001350FB"/>
    <w:rsid w:val="0013608B"/>
    <w:rsid w:val="00136B21"/>
    <w:rsid w:val="00136E44"/>
    <w:rsid w:val="0013760B"/>
    <w:rsid w:val="001462BE"/>
    <w:rsid w:val="0015079E"/>
    <w:rsid w:val="00156D02"/>
    <w:rsid w:val="00161AC4"/>
    <w:rsid w:val="00175907"/>
    <w:rsid w:val="00180148"/>
    <w:rsid w:val="00181158"/>
    <w:rsid w:val="001832E1"/>
    <w:rsid w:val="00193C88"/>
    <w:rsid w:val="001959BD"/>
    <w:rsid w:val="001A2EFD"/>
    <w:rsid w:val="001A37A3"/>
    <w:rsid w:val="001A37BF"/>
    <w:rsid w:val="001A3B3D"/>
    <w:rsid w:val="001A42EA"/>
    <w:rsid w:val="001B0992"/>
    <w:rsid w:val="001B2298"/>
    <w:rsid w:val="001B2494"/>
    <w:rsid w:val="001B67DC"/>
    <w:rsid w:val="001B7C8C"/>
    <w:rsid w:val="001C0294"/>
    <w:rsid w:val="001C1782"/>
    <w:rsid w:val="001C4568"/>
    <w:rsid w:val="001D0C6C"/>
    <w:rsid w:val="001D4010"/>
    <w:rsid w:val="001D7BCF"/>
    <w:rsid w:val="001E1D17"/>
    <w:rsid w:val="001E6503"/>
    <w:rsid w:val="001E778D"/>
    <w:rsid w:val="001F1336"/>
    <w:rsid w:val="001F23CD"/>
    <w:rsid w:val="001F5499"/>
    <w:rsid w:val="001F6C56"/>
    <w:rsid w:val="00200D44"/>
    <w:rsid w:val="002053E3"/>
    <w:rsid w:val="00213001"/>
    <w:rsid w:val="0021542C"/>
    <w:rsid w:val="00222AB6"/>
    <w:rsid w:val="002254A9"/>
    <w:rsid w:val="00225623"/>
    <w:rsid w:val="00225C60"/>
    <w:rsid w:val="0023367D"/>
    <w:rsid w:val="00233D97"/>
    <w:rsid w:val="00234544"/>
    <w:rsid w:val="00236AA5"/>
    <w:rsid w:val="0024235D"/>
    <w:rsid w:val="002442AC"/>
    <w:rsid w:val="00245B59"/>
    <w:rsid w:val="0024686D"/>
    <w:rsid w:val="00246D22"/>
    <w:rsid w:val="0025506D"/>
    <w:rsid w:val="00261A25"/>
    <w:rsid w:val="00266504"/>
    <w:rsid w:val="0027167C"/>
    <w:rsid w:val="0027604F"/>
    <w:rsid w:val="00284176"/>
    <w:rsid w:val="0028504E"/>
    <w:rsid w:val="002850E3"/>
    <w:rsid w:val="00285455"/>
    <w:rsid w:val="00290521"/>
    <w:rsid w:val="00291DE9"/>
    <w:rsid w:val="00293B70"/>
    <w:rsid w:val="00294DF9"/>
    <w:rsid w:val="002A4C9B"/>
    <w:rsid w:val="002A656A"/>
    <w:rsid w:val="002B24D8"/>
    <w:rsid w:val="002B68B7"/>
    <w:rsid w:val="002B7417"/>
    <w:rsid w:val="002B752E"/>
    <w:rsid w:val="002C154C"/>
    <w:rsid w:val="002C32C0"/>
    <w:rsid w:val="002C583E"/>
    <w:rsid w:val="002D04FE"/>
    <w:rsid w:val="002D0968"/>
    <w:rsid w:val="002D2478"/>
    <w:rsid w:val="002D2554"/>
    <w:rsid w:val="002D330F"/>
    <w:rsid w:val="002D4E71"/>
    <w:rsid w:val="002D7713"/>
    <w:rsid w:val="002E2682"/>
    <w:rsid w:val="002E76A1"/>
    <w:rsid w:val="002F0780"/>
    <w:rsid w:val="002F14B1"/>
    <w:rsid w:val="002F18A0"/>
    <w:rsid w:val="002F51D5"/>
    <w:rsid w:val="00303625"/>
    <w:rsid w:val="00303DBB"/>
    <w:rsid w:val="00317623"/>
    <w:rsid w:val="00320D4C"/>
    <w:rsid w:val="00321041"/>
    <w:rsid w:val="003222D1"/>
    <w:rsid w:val="003345B7"/>
    <w:rsid w:val="00334924"/>
    <w:rsid w:val="00334A36"/>
    <w:rsid w:val="00337D2D"/>
    <w:rsid w:val="00341CE1"/>
    <w:rsid w:val="00342EC7"/>
    <w:rsid w:val="00351CE0"/>
    <w:rsid w:val="003538BD"/>
    <w:rsid w:val="00353F01"/>
    <w:rsid w:val="00354FCF"/>
    <w:rsid w:val="00357183"/>
    <w:rsid w:val="00362226"/>
    <w:rsid w:val="00371B0C"/>
    <w:rsid w:val="003742CA"/>
    <w:rsid w:val="003815E6"/>
    <w:rsid w:val="00381B4D"/>
    <w:rsid w:val="00382503"/>
    <w:rsid w:val="00383CC3"/>
    <w:rsid w:val="00384CEE"/>
    <w:rsid w:val="00386C20"/>
    <w:rsid w:val="003872D0"/>
    <w:rsid w:val="003916ED"/>
    <w:rsid w:val="00395BDF"/>
    <w:rsid w:val="003A19E2"/>
    <w:rsid w:val="003A1BE9"/>
    <w:rsid w:val="003A4F80"/>
    <w:rsid w:val="003A7C24"/>
    <w:rsid w:val="003B42CC"/>
    <w:rsid w:val="003B45A4"/>
    <w:rsid w:val="003B6549"/>
    <w:rsid w:val="003B7EA1"/>
    <w:rsid w:val="003C368F"/>
    <w:rsid w:val="003D444E"/>
    <w:rsid w:val="003D495E"/>
    <w:rsid w:val="003E05DF"/>
    <w:rsid w:val="003E0C9D"/>
    <w:rsid w:val="003E3B8E"/>
    <w:rsid w:val="003E3DCE"/>
    <w:rsid w:val="003E5BFD"/>
    <w:rsid w:val="003F4799"/>
    <w:rsid w:val="003F66DF"/>
    <w:rsid w:val="003F6C8A"/>
    <w:rsid w:val="00406858"/>
    <w:rsid w:val="00406B31"/>
    <w:rsid w:val="00406C24"/>
    <w:rsid w:val="00406E8F"/>
    <w:rsid w:val="00415E6F"/>
    <w:rsid w:val="00417492"/>
    <w:rsid w:val="00417E73"/>
    <w:rsid w:val="00420170"/>
    <w:rsid w:val="00421616"/>
    <w:rsid w:val="00421A5E"/>
    <w:rsid w:val="00421EC6"/>
    <w:rsid w:val="00422DF3"/>
    <w:rsid w:val="00424381"/>
    <w:rsid w:val="00425C48"/>
    <w:rsid w:val="00426A90"/>
    <w:rsid w:val="004325FB"/>
    <w:rsid w:val="004340FE"/>
    <w:rsid w:val="00434659"/>
    <w:rsid w:val="00442ACD"/>
    <w:rsid w:val="004432BA"/>
    <w:rsid w:val="0044407E"/>
    <w:rsid w:val="00450C1B"/>
    <w:rsid w:val="00452F66"/>
    <w:rsid w:val="00453897"/>
    <w:rsid w:val="00454C16"/>
    <w:rsid w:val="0045690D"/>
    <w:rsid w:val="00456C69"/>
    <w:rsid w:val="00463D5A"/>
    <w:rsid w:val="00463FD1"/>
    <w:rsid w:val="00466EE9"/>
    <w:rsid w:val="00471409"/>
    <w:rsid w:val="00471DFC"/>
    <w:rsid w:val="0047366C"/>
    <w:rsid w:val="004748E2"/>
    <w:rsid w:val="00474FA3"/>
    <w:rsid w:val="004767D0"/>
    <w:rsid w:val="0048563A"/>
    <w:rsid w:val="00485F2A"/>
    <w:rsid w:val="00490FB9"/>
    <w:rsid w:val="0049457C"/>
    <w:rsid w:val="004962FE"/>
    <w:rsid w:val="00496BF4"/>
    <w:rsid w:val="00496E17"/>
    <w:rsid w:val="004A07AB"/>
    <w:rsid w:val="004A0FA3"/>
    <w:rsid w:val="004A12ED"/>
    <w:rsid w:val="004A346A"/>
    <w:rsid w:val="004A5830"/>
    <w:rsid w:val="004A671D"/>
    <w:rsid w:val="004B1D85"/>
    <w:rsid w:val="004B2405"/>
    <w:rsid w:val="004B2ED0"/>
    <w:rsid w:val="004C1B0D"/>
    <w:rsid w:val="004C2238"/>
    <w:rsid w:val="004C42E7"/>
    <w:rsid w:val="004D5F5A"/>
    <w:rsid w:val="004D640E"/>
    <w:rsid w:val="004D72B5"/>
    <w:rsid w:val="004E2CF7"/>
    <w:rsid w:val="004E3AEB"/>
    <w:rsid w:val="004E5660"/>
    <w:rsid w:val="004F1972"/>
    <w:rsid w:val="004F3A57"/>
    <w:rsid w:val="004F480D"/>
    <w:rsid w:val="004F7171"/>
    <w:rsid w:val="00501AAF"/>
    <w:rsid w:val="00513418"/>
    <w:rsid w:val="00515702"/>
    <w:rsid w:val="00516CFC"/>
    <w:rsid w:val="00517EA0"/>
    <w:rsid w:val="005273B9"/>
    <w:rsid w:val="005307B4"/>
    <w:rsid w:val="00534366"/>
    <w:rsid w:val="00536095"/>
    <w:rsid w:val="005432F7"/>
    <w:rsid w:val="00544FC6"/>
    <w:rsid w:val="00547E73"/>
    <w:rsid w:val="0055085B"/>
    <w:rsid w:val="00551B7F"/>
    <w:rsid w:val="00552401"/>
    <w:rsid w:val="0055358A"/>
    <w:rsid w:val="005553CF"/>
    <w:rsid w:val="005554F3"/>
    <w:rsid w:val="00555846"/>
    <w:rsid w:val="00561B30"/>
    <w:rsid w:val="00562B1A"/>
    <w:rsid w:val="0056610F"/>
    <w:rsid w:val="0056732F"/>
    <w:rsid w:val="0057122B"/>
    <w:rsid w:val="00575BCA"/>
    <w:rsid w:val="0058223A"/>
    <w:rsid w:val="00585233"/>
    <w:rsid w:val="00586AE6"/>
    <w:rsid w:val="00587D94"/>
    <w:rsid w:val="00590F76"/>
    <w:rsid w:val="005930B2"/>
    <w:rsid w:val="005947A2"/>
    <w:rsid w:val="005978C6"/>
    <w:rsid w:val="005A01CE"/>
    <w:rsid w:val="005A27A9"/>
    <w:rsid w:val="005A468F"/>
    <w:rsid w:val="005A4A26"/>
    <w:rsid w:val="005A5F5B"/>
    <w:rsid w:val="005A6315"/>
    <w:rsid w:val="005B0344"/>
    <w:rsid w:val="005B2E40"/>
    <w:rsid w:val="005B3830"/>
    <w:rsid w:val="005B520E"/>
    <w:rsid w:val="005B7537"/>
    <w:rsid w:val="005C0A99"/>
    <w:rsid w:val="005C3736"/>
    <w:rsid w:val="005C5ECE"/>
    <w:rsid w:val="005D3460"/>
    <w:rsid w:val="005D59D7"/>
    <w:rsid w:val="005D6F38"/>
    <w:rsid w:val="005E0BEC"/>
    <w:rsid w:val="005E154C"/>
    <w:rsid w:val="005E2800"/>
    <w:rsid w:val="005E6B55"/>
    <w:rsid w:val="005E7CBD"/>
    <w:rsid w:val="005F15E0"/>
    <w:rsid w:val="005F2CC8"/>
    <w:rsid w:val="006040AE"/>
    <w:rsid w:val="00606334"/>
    <w:rsid w:val="00610E98"/>
    <w:rsid w:val="00623003"/>
    <w:rsid w:val="00623062"/>
    <w:rsid w:val="006232E2"/>
    <w:rsid w:val="00630864"/>
    <w:rsid w:val="006347CF"/>
    <w:rsid w:val="0064024F"/>
    <w:rsid w:val="006432A3"/>
    <w:rsid w:val="006447DA"/>
    <w:rsid w:val="00645863"/>
    <w:rsid w:val="00645D22"/>
    <w:rsid w:val="0065040D"/>
    <w:rsid w:val="00651A08"/>
    <w:rsid w:val="00654204"/>
    <w:rsid w:val="006554B7"/>
    <w:rsid w:val="00662BEC"/>
    <w:rsid w:val="00664066"/>
    <w:rsid w:val="00670081"/>
    <w:rsid w:val="00670434"/>
    <w:rsid w:val="006712ED"/>
    <w:rsid w:val="00677590"/>
    <w:rsid w:val="006850AF"/>
    <w:rsid w:val="00685E02"/>
    <w:rsid w:val="0069292C"/>
    <w:rsid w:val="00693356"/>
    <w:rsid w:val="00693A80"/>
    <w:rsid w:val="006A4D8F"/>
    <w:rsid w:val="006A7B64"/>
    <w:rsid w:val="006B0F8D"/>
    <w:rsid w:val="006B6B66"/>
    <w:rsid w:val="006B74FA"/>
    <w:rsid w:val="006D7A87"/>
    <w:rsid w:val="006E43C9"/>
    <w:rsid w:val="006F6D3D"/>
    <w:rsid w:val="00700894"/>
    <w:rsid w:val="00700B57"/>
    <w:rsid w:val="0070180E"/>
    <w:rsid w:val="00704134"/>
    <w:rsid w:val="00704C49"/>
    <w:rsid w:val="00706D70"/>
    <w:rsid w:val="00715BEA"/>
    <w:rsid w:val="00724D90"/>
    <w:rsid w:val="00725234"/>
    <w:rsid w:val="007308F8"/>
    <w:rsid w:val="00737062"/>
    <w:rsid w:val="00740676"/>
    <w:rsid w:val="00740EEA"/>
    <w:rsid w:val="00741E20"/>
    <w:rsid w:val="007473BA"/>
    <w:rsid w:val="00747767"/>
    <w:rsid w:val="00747E62"/>
    <w:rsid w:val="00747F5C"/>
    <w:rsid w:val="007520AE"/>
    <w:rsid w:val="00757C6E"/>
    <w:rsid w:val="0076403A"/>
    <w:rsid w:val="00771B02"/>
    <w:rsid w:val="007745B4"/>
    <w:rsid w:val="00774F7E"/>
    <w:rsid w:val="00776DD4"/>
    <w:rsid w:val="00777A6A"/>
    <w:rsid w:val="007802EC"/>
    <w:rsid w:val="007869D7"/>
    <w:rsid w:val="007874DB"/>
    <w:rsid w:val="00787CDC"/>
    <w:rsid w:val="00793697"/>
    <w:rsid w:val="00794130"/>
    <w:rsid w:val="00794804"/>
    <w:rsid w:val="00794DB1"/>
    <w:rsid w:val="007A07FE"/>
    <w:rsid w:val="007B2F43"/>
    <w:rsid w:val="007B33F1"/>
    <w:rsid w:val="007B6C18"/>
    <w:rsid w:val="007C0308"/>
    <w:rsid w:val="007C2FF2"/>
    <w:rsid w:val="007C2FFA"/>
    <w:rsid w:val="007C4CA2"/>
    <w:rsid w:val="007C5183"/>
    <w:rsid w:val="007D20F6"/>
    <w:rsid w:val="007D6232"/>
    <w:rsid w:val="007D7951"/>
    <w:rsid w:val="007E3469"/>
    <w:rsid w:val="007F1261"/>
    <w:rsid w:val="007F1515"/>
    <w:rsid w:val="007F1F99"/>
    <w:rsid w:val="007F2782"/>
    <w:rsid w:val="007F4C8F"/>
    <w:rsid w:val="007F5C39"/>
    <w:rsid w:val="007F768F"/>
    <w:rsid w:val="00805CB9"/>
    <w:rsid w:val="0080791D"/>
    <w:rsid w:val="0081243E"/>
    <w:rsid w:val="00812CF3"/>
    <w:rsid w:val="0081338D"/>
    <w:rsid w:val="00815D1C"/>
    <w:rsid w:val="00820284"/>
    <w:rsid w:val="008207C7"/>
    <w:rsid w:val="00827E0D"/>
    <w:rsid w:val="00827EEA"/>
    <w:rsid w:val="00830816"/>
    <w:rsid w:val="00831FC9"/>
    <w:rsid w:val="00842CC9"/>
    <w:rsid w:val="00843D03"/>
    <w:rsid w:val="00843DEB"/>
    <w:rsid w:val="0084692B"/>
    <w:rsid w:val="008529E0"/>
    <w:rsid w:val="00852C83"/>
    <w:rsid w:val="00854B0F"/>
    <w:rsid w:val="00856912"/>
    <w:rsid w:val="00862B8F"/>
    <w:rsid w:val="00863F0D"/>
    <w:rsid w:val="00866854"/>
    <w:rsid w:val="00873603"/>
    <w:rsid w:val="0087790F"/>
    <w:rsid w:val="00882097"/>
    <w:rsid w:val="0089264A"/>
    <w:rsid w:val="008934BF"/>
    <w:rsid w:val="00893F27"/>
    <w:rsid w:val="00897284"/>
    <w:rsid w:val="008A0DDF"/>
    <w:rsid w:val="008A2736"/>
    <w:rsid w:val="008A2C7D"/>
    <w:rsid w:val="008A6F07"/>
    <w:rsid w:val="008B3BE8"/>
    <w:rsid w:val="008C4B23"/>
    <w:rsid w:val="008C4C6C"/>
    <w:rsid w:val="008C5584"/>
    <w:rsid w:val="008D0B3B"/>
    <w:rsid w:val="008D508C"/>
    <w:rsid w:val="008E27D5"/>
    <w:rsid w:val="008E2B03"/>
    <w:rsid w:val="008E45D2"/>
    <w:rsid w:val="008F15AD"/>
    <w:rsid w:val="008F6E2C"/>
    <w:rsid w:val="00900FDC"/>
    <w:rsid w:val="00902F41"/>
    <w:rsid w:val="009033B0"/>
    <w:rsid w:val="009038F2"/>
    <w:rsid w:val="00903A90"/>
    <w:rsid w:val="00907185"/>
    <w:rsid w:val="0090762C"/>
    <w:rsid w:val="009112C0"/>
    <w:rsid w:val="0091433C"/>
    <w:rsid w:val="00914A35"/>
    <w:rsid w:val="00925CBB"/>
    <w:rsid w:val="00927459"/>
    <w:rsid w:val="00927A22"/>
    <w:rsid w:val="009303D9"/>
    <w:rsid w:val="00931912"/>
    <w:rsid w:val="009323ED"/>
    <w:rsid w:val="00932C85"/>
    <w:rsid w:val="00933C64"/>
    <w:rsid w:val="0094272C"/>
    <w:rsid w:val="0095025B"/>
    <w:rsid w:val="00952FC0"/>
    <w:rsid w:val="00955C52"/>
    <w:rsid w:val="00956F55"/>
    <w:rsid w:val="00961F6D"/>
    <w:rsid w:val="009662D3"/>
    <w:rsid w:val="00972203"/>
    <w:rsid w:val="00973A3E"/>
    <w:rsid w:val="0097793D"/>
    <w:rsid w:val="009801A0"/>
    <w:rsid w:val="00985D6A"/>
    <w:rsid w:val="00993938"/>
    <w:rsid w:val="009939AE"/>
    <w:rsid w:val="00994911"/>
    <w:rsid w:val="00995EEA"/>
    <w:rsid w:val="00996632"/>
    <w:rsid w:val="009A111F"/>
    <w:rsid w:val="009A2402"/>
    <w:rsid w:val="009B114B"/>
    <w:rsid w:val="009B5124"/>
    <w:rsid w:val="009C0B9A"/>
    <w:rsid w:val="009C0C3F"/>
    <w:rsid w:val="009C5075"/>
    <w:rsid w:val="009C5845"/>
    <w:rsid w:val="009C58FD"/>
    <w:rsid w:val="009D0834"/>
    <w:rsid w:val="009D460F"/>
    <w:rsid w:val="009D4F75"/>
    <w:rsid w:val="009D7B2C"/>
    <w:rsid w:val="009E166A"/>
    <w:rsid w:val="009E62ED"/>
    <w:rsid w:val="009F3779"/>
    <w:rsid w:val="00A04070"/>
    <w:rsid w:val="00A0597B"/>
    <w:rsid w:val="00A059B3"/>
    <w:rsid w:val="00A059D7"/>
    <w:rsid w:val="00A11B24"/>
    <w:rsid w:val="00A12119"/>
    <w:rsid w:val="00A1225D"/>
    <w:rsid w:val="00A17CDA"/>
    <w:rsid w:val="00A3191F"/>
    <w:rsid w:val="00A35740"/>
    <w:rsid w:val="00A364D6"/>
    <w:rsid w:val="00A3679D"/>
    <w:rsid w:val="00A42075"/>
    <w:rsid w:val="00A4741C"/>
    <w:rsid w:val="00A51A44"/>
    <w:rsid w:val="00A600C9"/>
    <w:rsid w:val="00A602D6"/>
    <w:rsid w:val="00A61C28"/>
    <w:rsid w:val="00A66DFB"/>
    <w:rsid w:val="00A702B2"/>
    <w:rsid w:val="00A72669"/>
    <w:rsid w:val="00A74C38"/>
    <w:rsid w:val="00A7540C"/>
    <w:rsid w:val="00A757D8"/>
    <w:rsid w:val="00A77117"/>
    <w:rsid w:val="00A81001"/>
    <w:rsid w:val="00A81B3F"/>
    <w:rsid w:val="00A83751"/>
    <w:rsid w:val="00A853D8"/>
    <w:rsid w:val="00A874B6"/>
    <w:rsid w:val="00A96899"/>
    <w:rsid w:val="00A9694C"/>
    <w:rsid w:val="00A976EF"/>
    <w:rsid w:val="00AA0E12"/>
    <w:rsid w:val="00AB0E6E"/>
    <w:rsid w:val="00AB3AFD"/>
    <w:rsid w:val="00AB4529"/>
    <w:rsid w:val="00AB7E25"/>
    <w:rsid w:val="00AC5BA9"/>
    <w:rsid w:val="00AC6E82"/>
    <w:rsid w:val="00AD066C"/>
    <w:rsid w:val="00AD07DE"/>
    <w:rsid w:val="00AD1A82"/>
    <w:rsid w:val="00AD63B8"/>
    <w:rsid w:val="00AD66D2"/>
    <w:rsid w:val="00AD7944"/>
    <w:rsid w:val="00AE3409"/>
    <w:rsid w:val="00AE3F10"/>
    <w:rsid w:val="00AF22AC"/>
    <w:rsid w:val="00AF4B97"/>
    <w:rsid w:val="00AF7410"/>
    <w:rsid w:val="00AF75DF"/>
    <w:rsid w:val="00B002DE"/>
    <w:rsid w:val="00B0052A"/>
    <w:rsid w:val="00B07255"/>
    <w:rsid w:val="00B11A60"/>
    <w:rsid w:val="00B20439"/>
    <w:rsid w:val="00B225A8"/>
    <w:rsid w:val="00B22613"/>
    <w:rsid w:val="00B22BAA"/>
    <w:rsid w:val="00B22C25"/>
    <w:rsid w:val="00B230FF"/>
    <w:rsid w:val="00B24348"/>
    <w:rsid w:val="00B32408"/>
    <w:rsid w:val="00B34D08"/>
    <w:rsid w:val="00B36CDF"/>
    <w:rsid w:val="00B37426"/>
    <w:rsid w:val="00B43A3B"/>
    <w:rsid w:val="00B50A5E"/>
    <w:rsid w:val="00B524C5"/>
    <w:rsid w:val="00B52DF1"/>
    <w:rsid w:val="00B561BB"/>
    <w:rsid w:val="00B56CC3"/>
    <w:rsid w:val="00B61B4C"/>
    <w:rsid w:val="00B720A6"/>
    <w:rsid w:val="00B7358A"/>
    <w:rsid w:val="00B80A5D"/>
    <w:rsid w:val="00B856C3"/>
    <w:rsid w:val="00B861BE"/>
    <w:rsid w:val="00B865FD"/>
    <w:rsid w:val="00B93FA8"/>
    <w:rsid w:val="00B95B32"/>
    <w:rsid w:val="00B97EA9"/>
    <w:rsid w:val="00BA1025"/>
    <w:rsid w:val="00BA5004"/>
    <w:rsid w:val="00BA5B2D"/>
    <w:rsid w:val="00BB115C"/>
    <w:rsid w:val="00BB19FB"/>
    <w:rsid w:val="00BB1B86"/>
    <w:rsid w:val="00BB40E2"/>
    <w:rsid w:val="00BB4B31"/>
    <w:rsid w:val="00BC04EB"/>
    <w:rsid w:val="00BC1BE6"/>
    <w:rsid w:val="00BC3420"/>
    <w:rsid w:val="00BC417B"/>
    <w:rsid w:val="00BC6FB3"/>
    <w:rsid w:val="00BC70BE"/>
    <w:rsid w:val="00BD5910"/>
    <w:rsid w:val="00BD5EDF"/>
    <w:rsid w:val="00BD6303"/>
    <w:rsid w:val="00BE137C"/>
    <w:rsid w:val="00BE34F8"/>
    <w:rsid w:val="00BE7005"/>
    <w:rsid w:val="00BE7D3C"/>
    <w:rsid w:val="00BF170A"/>
    <w:rsid w:val="00BF3FFB"/>
    <w:rsid w:val="00BF5FF6"/>
    <w:rsid w:val="00BF7311"/>
    <w:rsid w:val="00C000A5"/>
    <w:rsid w:val="00C01800"/>
    <w:rsid w:val="00C0207F"/>
    <w:rsid w:val="00C12A49"/>
    <w:rsid w:val="00C12AE7"/>
    <w:rsid w:val="00C13A84"/>
    <w:rsid w:val="00C144C3"/>
    <w:rsid w:val="00C16117"/>
    <w:rsid w:val="00C23995"/>
    <w:rsid w:val="00C256B8"/>
    <w:rsid w:val="00C3075A"/>
    <w:rsid w:val="00C35CE8"/>
    <w:rsid w:val="00C35EF8"/>
    <w:rsid w:val="00C3633F"/>
    <w:rsid w:val="00C40FFC"/>
    <w:rsid w:val="00C43DF1"/>
    <w:rsid w:val="00C53EE9"/>
    <w:rsid w:val="00C60F04"/>
    <w:rsid w:val="00C6316C"/>
    <w:rsid w:val="00C636CB"/>
    <w:rsid w:val="00C70223"/>
    <w:rsid w:val="00C7090A"/>
    <w:rsid w:val="00C716A6"/>
    <w:rsid w:val="00C7516B"/>
    <w:rsid w:val="00C7624F"/>
    <w:rsid w:val="00C76C01"/>
    <w:rsid w:val="00C76FFC"/>
    <w:rsid w:val="00C776BD"/>
    <w:rsid w:val="00C87131"/>
    <w:rsid w:val="00C919A4"/>
    <w:rsid w:val="00C96E00"/>
    <w:rsid w:val="00CA12B1"/>
    <w:rsid w:val="00CA12D2"/>
    <w:rsid w:val="00CA3FE4"/>
    <w:rsid w:val="00CA4392"/>
    <w:rsid w:val="00CB076D"/>
    <w:rsid w:val="00CB22A6"/>
    <w:rsid w:val="00CB2975"/>
    <w:rsid w:val="00CB2ADE"/>
    <w:rsid w:val="00CB31E9"/>
    <w:rsid w:val="00CB4C61"/>
    <w:rsid w:val="00CC308C"/>
    <w:rsid w:val="00CC393F"/>
    <w:rsid w:val="00CC6762"/>
    <w:rsid w:val="00CC6E82"/>
    <w:rsid w:val="00CD69AA"/>
    <w:rsid w:val="00CE126D"/>
    <w:rsid w:val="00CE1B56"/>
    <w:rsid w:val="00CE212B"/>
    <w:rsid w:val="00CE220E"/>
    <w:rsid w:val="00CE637D"/>
    <w:rsid w:val="00CE6BC7"/>
    <w:rsid w:val="00CF3017"/>
    <w:rsid w:val="00CF76D6"/>
    <w:rsid w:val="00CF7835"/>
    <w:rsid w:val="00D04984"/>
    <w:rsid w:val="00D13749"/>
    <w:rsid w:val="00D13E75"/>
    <w:rsid w:val="00D15D43"/>
    <w:rsid w:val="00D15FE5"/>
    <w:rsid w:val="00D2163C"/>
    <w:rsid w:val="00D2176E"/>
    <w:rsid w:val="00D2345D"/>
    <w:rsid w:val="00D238EB"/>
    <w:rsid w:val="00D26D4F"/>
    <w:rsid w:val="00D32753"/>
    <w:rsid w:val="00D327C2"/>
    <w:rsid w:val="00D32ED0"/>
    <w:rsid w:val="00D32F59"/>
    <w:rsid w:val="00D463D0"/>
    <w:rsid w:val="00D54AF5"/>
    <w:rsid w:val="00D56550"/>
    <w:rsid w:val="00D61E1D"/>
    <w:rsid w:val="00D632BE"/>
    <w:rsid w:val="00D71C3A"/>
    <w:rsid w:val="00D72D06"/>
    <w:rsid w:val="00D7522C"/>
    <w:rsid w:val="00D7536F"/>
    <w:rsid w:val="00D76668"/>
    <w:rsid w:val="00D7666E"/>
    <w:rsid w:val="00D83189"/>
    <w:rsid w:val="00D91180"/>
    <w:rsid w:val="00D93E4B"/>
    <w:rsid w:val="00D95F0E"/>
    <w:rsid w:val="00DA4AA9"/>
    <w:rsid w:val="00DA67F7"/>
    <w:rsid w:val="00DB0C82"/>
    <w:rsid w:val="00DB1573"/>
    <w:rsid w:val="00DB30CA"/>
    <w:rsid w:val="00DB4AC7"/>
    <w:rsid w:val="00DB4DE6"/>
    <w:rsid w:val="00DB5F9D"/>
    <w:rsid w:val="00DC3BCE"/>
    <w:rsid w:val="00DC4AAC"/>
    <w:rsid w:val="00DC6661"/>
    <w:rsid w:val="00DD022C"/>
    <w:rsid w:val="00DD08CD"/>
    <w:rsid w:val="00DD17D3"/>
    <w:rsid w:val="00DD33C2"/>
    <w:rsid w:val="00DD3A40"/>
    <w:rsid w:val="00DD502C"/>
    <w:rsid w:val="00DE0968"/>
    <w:rsid w:val="00DE151A"/>
    <w:rsid w:val="00DE54DC"/>
    <w:rsid w:val="00DF13F4"/>
    <w:rsid w:val="00DF5C94"/>
    <w:rsid w:val="00E03FAF"/>
    <w:rsid w:val="00E0438F"/>
    <w:rsid w:val="00E04561"/>
    <w:rsid w:val="00E05ACE"/>
    <w:rsid w:val="00E07D7A"/>
    <w:rsid w:val="00E07EB8"/>
    <w:rsid w:val="00E12FBB"/>
    <w:rsid w:val="00E13CD1"/>
    <w:rsid w:val="00E160EA"/>
    <w:rsid w:val="00E208F4"/>
    <w:rsid w:val="00E20FCC"/>
    <w:rsid w:val="00E22127"/>
    <w:rsid w:val="00E22795"/>
    <w:rsid w:val="00E240E0"/>
    <w:rsid w:val="00E31CD7"/>
    <w:rsid w:val="00E324B3"/>
    <w:rsid w:val="00E34582"/>
    <w:rsid w:val="00E37AE0"/>
    <w:rsid w:val="00E41015"/>
    <w:rsid w:val="00E4304A"/>
    <w:rsid w:val="00E54D9A"/>
    <w:rsid w:val="00E57507"/>
    <w:rsid w:val="00E61E12"/>
    <w:rsid w:val="00E65D44"/>
    <w:rsid w:val="00E66904"/>
    <w:rsid w:val="00E75967"/>
    <w:rsid w:val="00E7596C"/>
    <w:rsid w:val="00E84F58"/>
    <w:rsid w:val="00E878F2"/>
    <w:rsid w:val="00E87D6D"/>
    <w:rsid w:val="00E92B4D"/>
    <w:rsid w:val="00E92EC9"/>
    <w:rsid w:val="00E93156"/>
    <w:rsid w:val="00E940CC"/>
    <w:rsid w:val="00E95F35"/>
    <w:rsid w:val="00E977A1"/>
    <w:rsid w:val="00EA05FD"/>
    <w:rsid w:val="00EA4527"/>
    <w:rsid w:val="00EA4659"/>
    <w:rsid w:val="00EB0274"/>
    <w:rsid w:val="00EB1858"/>
    <w:rsid w:val="00EB54A1"/>
    <w:rsid w:val="00EC2D2D"/>
    <w:rsid w:val="00ED0149"/>
    <w:rsid w:val="00ED1898"/>
    <w:rsid w:val="00ED1EC0"/>
    <w:rsid w:val="00ED4B38"/>
    <w:rsid w:val="00ED59BB"/>
    <w:rsid w:val="00ED5E05"/>
    <w:rsid w:val="00ED754F"/>
    <w:rsid w:val="00EE0D6C"/>
    <w:rsid w:val="00EE34C1"/>
    <w:rsid w:val="00EE4CAE"/>
    <w:rsid w:val="00EE7EF5"/>
    <w:rsid w:val="00EF2A39"/>
    <w:rsid w:val="00EF3863"/>
    <w:rsid w:val="00EF7DE3"/>
    <w:rsid w:val="00F0064F"/>
    <w:rsid w:val="00F03103"/>
    <w:rsid w:val="00F061E6"/>
    <w:rsid w:val="00F10915"/>
    <w:rsid w:val="00F116E6"/>
    <w:rsid w:val="00F12238"/>
    <w:rsid w:val="00F1271A"/>
    <w:rsid w:val="00F15B7C"/>
    <w:rsid w:val="00F238F3"/>
    <w:rsid w:val="00F24B40"/>
    <w:rsid w:val="00F271DE"/>
    <w:rsid w:val="00F31938"/>
    <w:rsid w:val="00F32212"/>
    <w:rsid w:val="00F41158"/>
    <w:rsid w:val="00F4461F"/>
    <w:rsid w:val="00F448B4"/>
    <w:rsid w:val="00F56BDA"/>
    <w:rsid w:val="00F5761A"/>
    <w:rsid w:val="00F627DA"/>
    <w:rsid w:val="00F66698"/>
    <w:rsid w:val="00F7077B"/>
    <w:rsid w:val="00F72720"/>
    <w:rsid w:val="00F7288F"/>
    <w:rsid w:val="00F81169"/>
    <w:rsid w:val="00F81A6E"/>
    <w:rsid w:val="00F82294"/>
    <w:rsid w:val="00F847A6"/>
    <w:rsid w:val="00F87DCB"/>
    <w:rsid w:val="00F9441B"/>
    <w:rsid w:val="00F96569"/>
    <w:rsid w:val="00FA4A85"/>
    <w:rsid w:val="00FA4C32"/>
    <w:rsid w:val="00FA6978"/>
    <w:rsid w:val="00FB27DF"/>
    <w:rsid w:val="00FB2F9E"/>
    <w:rsid w:val="00FB4F3D"/>
    <w:rsid w:val="00FB5B9D"/>
    <w:rsid w:val="00FB5BB2"/>
    <w:rsid w:val="00FB6639"/>
    <w:rsid w:val="00FD2849"/>
    <w:rsid w:val="00FD780A"/>
    <w:rsid w:val="00FD7E17"/>
    <w:rsid w:val="00FE7114"/>
    <w:rsid w:val="00FF06B0"/>
    <w:rsid w:val="00FF23AE"/>
    <w:rsid w:val="00FF2E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6AFC0024"/>
  <w15:chartTrackingRefBased/>
  <w15:docId w15:val="{F70393F7-BE71-4745-A4B2-AE3F69CD35C9}"/>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paragraph" w:customStyle="1" w:styleId="Content">
    <w:name w:val="Content"/>
    <w:basedOn w:val="Normal"/>
    <w:link w:val="ContentChar"/>
    <w:qFormat/>
    <w:rsid w:val="007D7951"/>
    <w:pPr>
      <w:spacing w:before="10pt" w:line="18pt" w:lineRule="auto"/>
      <w:jc w:val="both"/>
    </w:pPr>
    <w:rPr>
      <w:rFonts w:eastAsia="Times New Roman"/>
      <w:sz w:val="26"/>
    </w:rPr>
  </w:style>
  <w:style w:type="character" w:customStyle="1" w:styleId="ContentChar">
    <w:name w:val="Content Char"/>
    <w:basedOn w:val="DefaultParagraphFont"/>
    <w:link w:val="Content"/>
    <w:rsid w:val="007D7951"/>
    <w:rPr>
      <w:rFonts w:eastAsia="Times New Roman"/>
      <w:sz w:val="26"/>
    </w:rPr>
  </w:style>
  <w:style w:type="character" w:styleId="Hyperlink">
    <w:name w:val="Hyperlink"/>
    <w:basedOn w:val="DefaultParagraphFont"/>
    <w:rsid w:val="00700894"/>
    <w:rPr>
      <w:color w:val="0563C1" w:themeColor="hyperlink"/>
      <w:u w:val="single"/>
    </w:rPr>
  </w:style>
  <w:style w:type="character" w:styleId="UnresolvedMention">
    <w:name w:val="Unresolved Mention"/>
    <w:basedOn w:val="DefaultParagraphFont"/>
    <w:uiPriority w:val="99"/>
    <w:semiHidden/>
    <w:unhideWhenUsed/>
    <w:rsid w:val="00700894"/>
    <w:rPr>
      <w:color w:val="605E5C"/>
      <w:shd w:val="clear" w:color="auto" w:fill="E1DFDD"/>
    </w:rPr>
  </w:style>
  <w:style w:type="character" w:customStyle="1" w:styleId="hps">
    <w:name w:val="hps"/>
    <w:rsid w:val="004E2CF7"/>
  </w:style>
  <w:style w:type="table" w:styleId="TableGrid">
    <w:name w:val="Table Grid"/>
    <w:basedOn w:val="TableNormal"/>
    <w:uiPriority w:val="59"/>
    <w:rsid w:val="002053E3"/>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customStyle="1" w:styleId="Bullet">
    <w:name w:val="Bullet"/>
    <w:basedOn w:val="Content"/>
    <w:link w:val="BulletChar"/>
    <w:qFormat/>
    <w:rsid w:val="00740676"/>
    <w:pPr>
      <w:numPr>
        <w:numId w:val="39"/>
      </w:numPr>
      <w:spacing w:before="0pt"/>
    </w:pPr>
  </w:style>
  <w:style w:type="character" w:customStyle="1" w:styleId="BulletChar">
    <w:name w:val="Bullet Char"/>
    <w:basedOn w:val="ContentChar"/>
    <w:link w:val="Bullet"/>
    <w:rsid w:val="00740676"/>
    <w:rPr>
      <w:rFonts w:eastAsia="Times New Roman"/>
      <w:sz w:val="26"/>
    </w:rPr>
  </w:style>
  <w:style w:type="table" w:styleId="GridTable1Light">
    <w:name w:val="Grid Table 1 Light"/>
    <w:basedOn w:val="TableNormal"/>
    <w:uiPriority w:val="46"/>
    <w:rsid w:val="002A4C9B"/>
    <w:rPr>
      <w:rFonts w:eastAsia="MS Mincho"/>
      <w:lang w:eastAsia="ja-JP"/>
    </w:rPr>
    <w:tblPr>
      <w:tblStyleRowBandSize w:val="1"/>
      <w:tblStyleColBandSize w:val="1"/>
      <w:tblBorders>
        <w:top w:val="single" w:sz="4" w:space="0" w:color="999999" w:themeColor="text1" w:themeTint="66"/>
        <w:start w:val="single" w:sz="4" w:space="0" w:color="999999" w:themeColor="text1" w:themeTint="66"/>
        <w:bottom w:val="single" w:sz="4" w:space="0" w:color="999999" w:themeColor="text1" w:themeTint="66"/>
        <w:end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Bibliography">
    <w:name w:val="Bibliography"/>
    <w:basedOn w:val="Normal"/>
    <w:next w:val="Normal"/>
    <w:uiPriority w:val="37"/>
    <w:unhideWhenUsed/>
    <w:rsid w:val="00903A90"/>
    <w:pPr>
      <w:spacing w:line="13.80pt" w:lineRule="auto"/>
      <w:jc w:val="start"/>
    </w:pPr>
    <w:rPr>
      <w:rFonts w:eastAsia="Times New Roman"/>
      <w:sz w:val="26"/>
    </w:rPr>
  </w:style>
  <w:style w:type="paragraph" w:styleId="Caption">
    <w:name w:val="caption"/>
    <w:basedOn w:val="Normal"/>
    <w:next w:val="Normal"/>
    <w:unhideWhenUsed/>
    <w:qFormat/>
    <w:rsid w:val="00C7624F"/>
    <w:pPr>
      <w:spacing w:after="10pt"/>
    </w:pPr>
    <w:rPr>
      <w:i/>
      <w:iCs/>
      <w:color w:val="44546A" w:themeColor="text2"/>
      <w:sz w:val="18"/>
      <w:szCs w:val="18"/>
    </w:rPr>
  </w:style>
  <w:style w:type="paragraph" w:customStyle="1" w:styleId="EndNoteBibliography">
    <w:name w:val="EndNote Bibliography"/>
    <w:basedOn w:val="Normal"/>
    <w:link w:val="EndNoteBibliographyChar"/>
    <w:rsid w:val="00AD07DE"/>
    <w:pPr>
      <w:jc w:val="start"/>
    </w:pPr>
    <w:rPr>
      <w:rFonts w:eastAsia="Times New Roman"/>
      <w:noProof/>
      <w:sz w:val="26"/>
    </w:rPr>
  </w:style>
  <w:style w:type="character" w:customStyle="1" w:styleId="EndNoteBibliographyChar">
    <w:name w:val="EndNote Bibliography Char"/>
    <w:basedOn w:val="DefaultParagraphFont"/>
    <w:link w:val="EndNoteBibliography"/>
    <w:rsid w:val="00AD07DE"/>
    <w:rPr>
      <w:rFonts w:eastAsia="Times New Roman"/>
      <w:noProof/>
      <w:sz w:val="26"/>
    </w:rPr>
  </w:style>
  <w:style w:type="paragraph" w:styleId="NormalWeb">
    <w:name w:val="Normal (Web)"/>
    <w:basedOn w:val="Normal"/>
    <w:uiPriority w:val="99"/>
    <w:unhideWhenUsed/>
    <w:rsid w:val="00ED754F"/>
    <w:pPr>
      <w:spacing w:before="5pt" w:beforeAutospacing="1" w:after="5pt" w:afterAutospacing="1"/>
      <w:jc w:val="start"/>
    </w:pPr>
    <w:rPr>
      <w:rFonts w:eastAsia="Times New Roman"/>
      <w:sz w:val="24"/>
      <w:szCs w:val="24"/>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09730360">
      <w:bodyDiv w:val="1"/>
      <w:marLeft w:val="0pt"/>
      <w:marRight w:val="0pt"/>
      <w:marTop w:val="0pt"/>
      <w:marBottom w:val="0pt"/>
      <w:divBdr>
        <w:top w:val="none" w:sz="0" w:space="0" w:color="auto"/>
        <w:left w:val="none" w:sz="0" w:space="0" w:color="auto"/>
        <w:bottom w:val="none" w:sz="0" w:space="0" w:color="auto"/>
        <w:right w:val="none" w:sz="0" w:space="0" w:color="auto"/>
      </w:divBdr>
    </w:div>
    <w:div w:id="268851606">
      <w:bodyDiv w:val="1"/>
      <w:marLeft w:val="0pt"/>
      <w:marRight w:val="0pt"/>
      <w:marTop w:val="0pt"/>
      <w:marBottom w:val="0pt"/>
      <w:divBdr>
        <w:top w:val="none" w:sz="0" w:space="0" w:color="auto"/>
        <w:left w:val="none" w:sz="0" w:space="0" w:color="auto"/>
        <w:bottom w:val="none" w:sz="0" w:space="0" w:color="auto"/>
        <w:right w:val="none" w:sz="0" w:space="0" w:color="auto"/>
      </w:divBdr>
    </w:div>
    <w:div w:id="290673973">
      <w:bodyDiv w:val="1"/>
      <w:marLeft w:val="0pt"/>
      <w:marRight w:val="0pt"/>
      <w:marTop w:val="0pt"/>
      <w:marBottom w:val="0pt"/>
      <w:divBdr>
        <w:top w:val="none" w:sz="0" w:space="0" w:color="auto"/>
        <w:left w:val="none" w:sz="0" w:space="0" w:color="auto"/>
        <w:bottom w:val="none" w:sz="0" w:space="0" w:color="auto"/>
        <w:right w:val="none" w:sz="0" w:space="0" w:color="auto"/>
      </w:divBdr>
    </w:div>
    <w:div w:id="502016500">
      <w:bodyDiv w:val="1"/>
      <w:marLeft w:val="0pt"/>
      <w:marRight w:val="0pt"/>
      <w:marTop w:val="0pt"/>
      <w:marBottom w:val="0pt"/>
      <w:divBdr>
        <w:top w:val="none" w:sz="0" w:space="0" w:color="auto"/>
        <w:left w:val="none" w:sz="0" w:space="0" w:color="auto"/>
        <w:bottom w:val="none" w:sz="0" w:space="0" w:color="auto"/>
        <w:right w:val="none" w:sz="0" w:space="0" w:color="auto"/>
      </w:divBdr>
    </w:div>
    <w:div w:id="1442263282">
      <w:bodyDiv w:val="1"/>
      <w:marLeft w:val="0pt"/>
      <w:marRight w:val="0pt"/>
      <w:marTop w:val="0pt"/>
      <w:marBottom w:val="0pt"/>
      <w:divBdr>
        <w:top w:val="none" w:sz="0" w:space="0" w:color="auto"/>
        <w:left w:val="none" w:sz="0" w:space="0" w:color="auto"/>
        <w:bottom w:val="none" w:sz="0" w:space="0" w:color="auto"/>
        <w:right w:val="none" w:sz="0" w:space="0" w:color="auto"/>
      </w:divBdr>
    </w:div>
    <w:div w:id="1789229937">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purl.oclc.org/ooxml/officeDocument/relationships/image" Target="media/image11.wmf"/><Relationship Id="rId21" Type="http://purl.oclc.org/ooxml/officeDocument/relationships/oleObject" Target="embeddings/oleObject4.bin"/><Relationship Id="rId42" Type="http://purl.oclc.org/ooxml/officeDocument/relationships/image" Target="media/image22.png"/><Relationship Id="rId47" Type="http://purl.oclc.org/ooxml/officeDocument/relationships/image" Target="media/image26.wmf"/><Relationship Id="rId63" Type="http://purl.oclc.org/ooxml/officeDocument/relationships/oleObject" Target="embeddings/oleObject18.bin"/><Relationship Id="rId68" Type="http://purl.oclc.org/ooxml/officeDocument/relationships/oleObject" Target="embeddings/oleObject20.bin"/><Relationship Id="rId84" Type="http://purl.oclc.org/ooxml/officeDocument/relationships/image" Target="media/image44.wmf"/><Relationship Id="rId89" Type="http://purl.oclc.org/ooxml/officeDocument/relationships/image" Target="media/image48.gif"/><Relationship Id="rId16" Type="http://purl.oclc.org/ooxml/officeDocument/relationships/image" Target="media/image4.wmf"/><Relationship Id="rId11" Type="http://purl.oclc.org/ooxml/officeDocument/relationships/image" Target="media/image1.wmf"/><Relationship Id="rId32" Type="http://purl.oclc.org/ooxml/officeDocument/relationships/image" Target="media/image15.wmf"/><Relationship Id="rId37" Type="http://purl.oclc.org/ooxml/officeDocument/relationships/image" Target="media/image18.wmf"/><Relationship Id="rId53" Type="http://purl.oclc.org/ooxml/officeDocument/relationships/image" Target="media/image30.wmf"/><Relationship Id="rId58" Type="http://purl.oclc.org/ooxml/officeDocument/relationships/oleObject" Target="embeddings/oleObject16.bin"/><Relationship Id="rId74" Type="http://purl.oclc.org/ooxml/officeDocument/relationships/oleObject" Target="embeddings/oleObject26.bin"/><Relationship Id="rId79" Type="http://purl.oclc.org/ooxml/officeDocument/relationships/image" Target="media/image41.wmf"/><Relationship Id="rId5" Type="http://purl.oclc.org/ooxml/officeDocument/relationships/webSettings" Target="webSettings.xml"/><Relationship Id="rId90" Type="http://purl.oclc.org/ooxml/officeDocument/relationships/image" Target="media/image49.gif"/><Relationship Id="rId22" Type="http://purl.oclc.org/ooxml/officeDocument/relationships/image" Target="media/image8.wmf"/><Relationship Id="rId27" Type="http://purl.oclc.org/ooxml/officeDocument/relationships/oleObject" Target="embeddings/oleObject6.bin"/><Relationship Id="rId43" Type="http://purl.oclc.org/ooxml/officeDocument/relationships/image" Target="media/image23.png"/><Relationship Id="rId48" Type="http://purl.oclc.org/ooxml/officeDocument/relationships/image" Target="media/image27.wmf"/><Relationship Id="rId64" Type="http://purl.oclc.org/ooxml/officeDocument/relationships/image" Target="media/image36.wmf"/><Relationship Id="rId69" Type="http://purl.oclc.org/ooxml/officeDocument/relationships/oleObject" Target="embeddings/oleObject21.bin"/><Relationship Id="rId8" Type="http://purl.oclc.org/ooxml/officeDocument/relationships/footer" Target="footer1.xml"/><Relationship Id="rId51" Type="http://purl.oclc.org/ooxml/officeDocument/relationships/image" Target="media/image29.wmf"/><Relationship Id="rId72" Type="http://purl.oclc.org/ooxml/officeDocument/relationships/oleObject" Target="embeddings/oleObject24.bin"/><Relationship Id="rId80" Type="http://purl.oclc.org/ooxml/officeDocument/relationships/oleObject" Target="embeddings/oleObject29.bin"/><Relationship Id="rId85" Type="http://purl.oclc.org/ooxml/officeDocument/relationships/image" Target="media/image45.wmf"/><Relationship Id="rId93" Type="http://purl.oclc.org/ooxml/officeDocument/relationships/theme" Target="theme/theme1.xml"/><Relationship Id="rId3" Type="http://purl.oclc.org/ooxml/officeDocument/relationships/styles" Target="styles.xml"/><Relationship Id="rId12" Type="http://purl.oclc.org/ooxml/officeDocument/relationships/oleObject" Target="embeddings/oleObject1.bin"/><Relationship Id="rId17" Type="http://purl.oclc.org/ooxml/officeDocument/relationships/image" Target="media/image5.wmf"/><Relationship Id="rId25" Type="http://purl.oclc.org/ooxml/officeDocument/relationships/image" Target="media/image10.wmf"/><Relationship Id="rId33" Type="http://purl.oclc.org/ooxml/officeDocument/relationships/oleObject" Target="embeddings/oleObject8.bin"/><Relationship Id="rId38" Type="http://purl.oclc.org/ooxml/officeDocument/relationships/image" Target="media/image19.wmf"/><Relationship Id="rId46" Type="http://purl.oclc.org/ooxml/officeDocument/relationships/oleObject" Target="embeddings/oleObject11.bin"/><Relationship Id="rId59" Type="http://purl.oclc.org/ooxml/officeDocument/relationships/image" Target="media/image33.wmf"/><Relationship Id="rId67" Type="http://purl.oclc.org/ooxml/officeDocument/relationships/image" Target="media/image38.wmf"/><Relationship Id="rId20" Type="http://purl.oclc.org/ooxml/officeDocument/relationships/image" Target="media/image7.wmf"/><Relationship Id="rId41" Type="http://purl.oclc.org/ooxml/officeDocument/relationships/image" Target="media/image21.png"/><Relationship Id="rId54" Type="http://purl.oclc.org/ooxml/officeDocument/relationships/image" Target="media/image31.wmf"/><Relationship Id="rId62" Type="http://purl.oclc.org/ooxml/officeDocument/relationships/image" Target="media/image35.wmf"/><Relationship Id="rId70" Type="http://purl.oclc.org/ooxml/officeDocument/relationships/oleObject" Target="embeddings/oleObject22.bin"/><Relationship Id="rId75" Type="http://purl.oclc.org/ooxml/officeDocument/relationships/oleObject" Target="embeddings/oleObject27.bin"/><Relationship Id="rId83" Type="http://purl.oclc.org/ooxml/officeDocument/relationships/oleObject" Target="embeddings/oleObject30.bin"/><Relationship Id="rId88" Type="http://purl.oclc.org/ooxml/officeDocument/relationships/image" Target="media/image47.png"/><Relationship Id="rId91" Type="http://purl.oclc.org/ooxml/officeDocument/relationships/image" Target="media/image50.gif"/><Relationship Id="rId1" Type="http://purl.oclc.org/ooxml/officeDocument/relationships/customXml" Target="../customXml/item1.xml"/><Relationship Id="rId6" Type="http://purl.oclc.org/ooxml/officeDocument/relationships/footnotes" Target="footnotes.xml"/><Relationship Id="rId15" Type="http://purl.oclc.org/ooxml/officeDocument/relationships/oleObject" Target="embeddings/oleObject2.bin"/><Relationship Id="rId23" Type="http://purl.oclc.org/ooxml/officeDocument/relationships/image" Target="media/image9.wmf"/><Relationship Id="rId28" Type="http://purl.oclc.org/ooxml/officeDocument/relationships/image" Target="media/image12.wmf"/><Relationship Id="rId36" Type="http://purl.oclc.org/ooxml/officeDocument/relationships/oleObject" Target="embeddings/oleObject9.bin"/><Relationship Id="rId49" Type="http://purl.oclc.org/ooxml/officeDocument/relationships/oleObject" Target="embeddings/oleObject12.bin"/><Relationship Id="rId57" Type="http://purl.oclc.org/ooxml/officeDocument/relationships/oleObject" Target="embeddings/oleObject15.bin"/><Relationship Id="rId10" Type="http://purl.oclc.org/ooxml/officeDocument/relationships/hyperlink" Target="mailto:chien.do@ut.edu.vn" TargetMode="External"/><Relationship Id="rId31" Type="http://purl.oclc.org/ooxml/officeDocument/relationships/image" Target="media/image14.wmf"/><Relationship Id="rId44" Type="http://purl.oclc.org/ooxml/officeDocument/relationships/image" Target="media/image24.png"/><Relationship Id="rId52" Type="http://purl.oclc.org/ooxml/officeDocument/relationships/oleObject" Target="embeddings/oleObject13.bin"/><Relationship Id="rId60" Type="http://purl.oclc.org/ooxml/officeDocument/relationships/oleObject" Target="embeddings/oleObject17.bin"/><Relationship Id="rId65" Type="http://purl.oclc.org/ooxml/officeDocument/relationships/image" Target="media/image37.wmf"/><Relationship Id="rId73" Type="http://purl.oclc.org/ooxml/officeDocument/relationships/oleObject" Target="embeddings/oleObject25.bin"/><Relationship Id="rId78" Type="http://purl.oclc.org/ooxml/officeDocument/relationships/image" Target="media/image40.png"/><Relationship Id="rId81" Type="http://purl.oclc.org/ooxml/officeDocument/relationships/image" Target="media/image42.wmf"/><Relationship Id="rId86" Type="http://purl.oclc.org/ooxml/officeDocument/relationships/oleObject" Target="embeddings/oleObject31.bin"/><Relationship Id="rId4" Type="http://purl.oclc.org/ooxml/officeDocument/relationships/settings" Target="settings.xml"/><Relationship Id="rId9" Type="http://purl.oclc.org/ooxml/officeDocument/relationships/hyperlink" Target="mailto:vu.le@bluetechfinland.com" TargetMode="External"/><Relationship Id="rId13" Type="http://purl.oclc.org/ooxml/officeDocument/relationships/image" Target="media/image2.wmf"/><Relationship Id="rId18" Type="http://purl.oclc.org/ooxml/officeDocument/relationships/oleObject" Target="embeddings/oleObject3.bin"/><Relationship Id="rId39" Type="http://purl.oclc.org/ooxml/officeDocument/relationships/oleObject" Target="embeddings/oleObject10.bin"/><Relationship Id="rId34" Type="http://purl.oclc.org/ooxml/officeDocument/relationships/image" Target="media/image16.wmf"/><Relationship Id="rId50" Type="http://purl.oclc.org/ooxml/officeDocument/relationships/image" Target="media/image28.wmf"/><Relationship Id="rId55" Type="http://purl.oclc.org/ooxml/officeDocument/relationships/oleObject" Target="embeddings/oleObject14.bin"/><Relationship Id="rId76" Type="http://purl.oclc.org/ooxml/officeDocument/relationships/oleObject" Target="embeddings/oleObject28.bin"/><Relationship Id="rId7" Type="http://purl.oclc.org/ooxml/officeDocument/relationships/endnotes" Target="endnotes.xml"/><Relationship Id="rId71" Type="http://purl.oclc.org/ooxml/officeDocument/relationships/oleObject" Target="embeddings/oleObject23.bin"/><Relationship Id="rId92" Type="http://purl.oclc.org/ooxml/officeDocument/relationships/fontTable" Target="fontTable.xml"/><Relationship Id="rId2" Type="http://purl.oclc.org/ooxml/officeDocument/relationships/numbering" Target="numbering.xml"/><Relationship Id="rId29" Type="http://purl.oclc.org/ooxml/officeDocument/relationships/image" Target="media/image13.wmf"/><Relationship Id="rId24" Type="http://purl.oclc.org/ooxml/officeDocument/relationships/oleObject" Target="embeddings/oleObject5.bin"/><Relationship Id="rId40" Type="http://purl.oclc.org/ooxml/officeDocument/relationships/image" Target="media/image20.wmf"/><Relationship Id="rId45" Type="http://purl.oclc.org/ooxml/officeDocument/relationships/image" Target="media/image25.wmf"/><Relationship Id="rId66" Type="http://purl.oclc.org/ooxml/officeDocument/relationships/oleObject" Target="embeddings/oleObject19.bin"/><Relationship Id="rId87" Type="http://purl.oclc.org/ooxml/officeDocument/relationships/image" Target="media/image46.wmf"/><Relationship Id="rId61" Type="http://purl.oclc.org/ooxml/officeDocument/relationships/image" Target="media/image34.wmf"/><Relationship Id="rId82" Type="http://purl.oclc.org/ooxml/officeDocument/relationships/image" Target="media/image43.wmf"/><Relationship Id="rId19" Type="http://purl.oclc.org/ooxml/officeDocument/relationships/image" Target="media/image6.wmf"/><Relationship Id="rId14" Type="http://purl.oclc.org/ooxml/officeDocument/relationships/image" Target="media/image3.wmf"/><Relationship Id="rId30" Type="http://purl.oclc.org/ooxml/officeDocument/relationships/oleObject" Target="embeddings/oleObject7.bin"/><Relationship Id="rId35" Type="http://purl.oclc.org/ooxml/officeDocument/relationships/image" Target="media/image17.wmf"/><Relationship Id="rId56" Type="http://purl.oclc.org/ooxml/officeDocument/relationships/image" Target="media/image32.wmf"/><Relationship Id="rId77" Type="http://purl.oclc.org/ooxml/officeDocument/relationships/image" Target="media/image39.png"/></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BA4D5F53-318A-43CB-8CE9-98A7D557FC00}">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1267</TotalTime>
  <Pages>7</Pages>
  <Words>4110</Words>
  <Characters>23427</Characters>
  <Application>Microsoft Office Word</Application>
  <DocSecurity>0</DocSecurity>
  <Lines>195</Lines>
  <Paragraphs>54</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7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Vu Le</cp:lastModifiedBy>
  <cp:revision>862</cp:revision>
  <cp:lastPrinted>2024-07-31T17:52:00Z</cp:lastPrinted>
  <dcterms:created xsi:type="dcterms:W3CDTF">2019-01-08T18:42:00Z</dcterms:created>
  <dcterms:modified xsi:type="dcterms:W3CDTF">2024-08-11T15:57: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ies>
</file>